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57EB" w:rsidRPr="004657F1" w:rsidRDefault="00262ECF" w:rsidP="004257EB">
      <w:pPr>
        <w:jc w:val="center"/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第十五章</w:t>
      </w:r>
      <w:r w:rsidRPr="004657F1">
        <w:rPr>
          <w:rFonts w:ascii="Times New Roman" w:hAnsi="Times New Roman" w:cs="Times New Roman"/>
        </w:rPr>
        <w:t xml:space="preserve">  </w:t>
      </w:r>
      <w:r w:rsidRPr="004657F1">
        <w:rPr>
          <w:rFonts w:ascii="Times New Roman" w:hAnsi="Times New Roman" w:cs="Times New Roman"/>
        </w:rPr>
        <w:t>电流和电路</w:t>
      </w:r>
    </w:p>
    <w:p w:rsidR="00262ECF" w:rsidRPr="004657F1" w:rsidRDefault="00262ECF" w:rsidP="00E54DB9">
      <w:pPr>
        <w:jc w:val="center"/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知识网络构建</w:t>
      </w:r>
    </w:p>
    <w:p w:rsidR="004257EB" w:rsidRPr="004657F1" w:rsidRDefault="007B6ABF" w:rsidP="00E54DB9">
      <w:pPr>
        <w:jc w:val="center"/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C875B2" wp14:editId="0B57FB38">
                <wp:simplePos x="0" y="0"/>
                <wp:positionH relativeFrom="column">
                  <wp:posOffset>2694569</wp:posOffset>
                </wp:positionH>
                <wp:positionV relativeFrom="paragraph">
                  <wp:posOffset>3754755</wp:posOffset>
                </wp:positionV>
                <wp:extent cx="387985" cy="379095"/>
                <wp:effectExtent l="0" t="0" r="0" b="1905"/>
                <wp:wrapNone/>
                <wp:docPr id="3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985" cy="3790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6CC3" w:rsidRDefault="00AE6CC3"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>eq \o\ac(</w:instrText>
                            </w:r>
                            <w:r w:rsidRPr="005867C1">
                              <w:rPr>
                                <w:rFonts w:ascii="宋体" w:hint="eastAsia"/>
                                <w:position w:val="-4"/>
                                <w:sz w:val="31"/>
                              </w:rPr>
                              <w:instrText>○</w:instrText>
                            </w:r>
                            <w:r>
                              <w:rPr>
                                <w:rFonts w:hint="eastAsia"/>
                              </w:rPr>
                              <w:instrText>,A)</w:instrTex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212.15pt;margin-top:295.65pt;width:30.55pt;height:29.8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" filled="f" stroked="f">
                <v:textbox>
                  <w:txbxContent>
                    <w:p w:rsidR="00AE6CC3" w:rsidRDefault="00AE6CC3"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>eq \o\ac(</w:instrText>
                      </w:r>
                      <w:r w:rsidRPr="005867C1">
                        <w:rPr>
                          <w:rFonts w:ascii="宋体" w:hint="eastAsia"/>
                          <w:position w:val="-4"/>
                          <w:sz w:val="31"/>
                        </w:rPr>
                        <w:instrText>○</w:instrText>
                      </w:r>
                      <w:r>
                        <w:rPr>
                          <w:rFonts w:hint="eastAsia"/>
                        </w:rPr>
                        <w:instrText>,A)</w:instrText>
                      </w:r>
                      <w: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Pr="004657F1">
        <w:rPr>
          <w:rFonts w:ascii="Times New Roman" w:hAnsi="Times New Roman" w:cs="Times New Roman"/>
          <w:position w:val="-10"/>
        </w:rPr>
        <w:object w:dxaOrig="7820" w:dyaOrig="10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1.15pt;height:527.1pt" o:ole="">
            <v:imagedata r:id="rId8" o:title=""/>
          </v:shape>
          <o:OLEObject Type="Embed" ProgID="Equation.DSMT4" ShapeID="_x0000_i1025" DrawAspect="Content" ObjectID="_1536350066" r:id="rId9"/>
        </w:object>
      </w:r>
    </w:p>
    <w:p w:rsidR="004257EB" w:rsidRPr="004657F1" w:rsidRDefault="004257EB" w:rsidP="00E54DB9">
      <w:pPr>
        <w:jc w:val="center"/>
        <w:rPr>
          <w:rFonts w:ascii="Times New Roman" w:hAnsi="Times New Roman" w:cs="Times New Roman"/>
        </w:rPr>
      </w:pPr>
    </w:p>
    <w:p w:rsidR="00262ECF" w:rsidRPr="004657F1" w:rsidRDefault="00262ECF" w:rsidP="00633D42">
      <w:pPr>
        <w:jc w:val="center"/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高频考点透析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833"/>
        <w:gridCol w:w="2860"/>
        <w:gridCol w:w="2835"/>
      </w:tblGrid>
      <w:tr w:rsidR="00FB77D0" w:rsidRPr="004657F1" w:rsidTr="00AE6CC3">
        <w:tc>
          <w:tcPr>
            <w:tcW w:w="3171" w:type="dxa"/>
          </w:tcPr>
          <w:p w:rsidR="00FB77D0" w:rsidRPr="004657F1" w:rsidRDefault="00FB77D0" w:rsidP="00AE6CC3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序号</w:t>
            </w:r>
          </w:p>
        </w:tc>
        <w:tc>
          <w:tcPr>
            <w:tcW w:w="3171" w:type="dxa"/>
          </w:tcPr>
          <w:p w:rsidR="00FB77D0" w:rsidRPr="004657F1" w:rsidRDefault="00FB77D0" w:rsidP="00AE6CC3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考点</w:t>
            </w:r>
          </w:p>
        </w:tc>
        <w:tc>
          <w:tcPr>
            <w:tcW w:w="3172" w:type="dxa"/>
          </w:tcPr>
          <w:p w:rsidR="00FB77D0" w:rsidRPr="004657F1" w:rsidRDefault="00FB77D0" w:rsidP="00AE6CC3">
            <w:pPr>
              <w:rPr>
                <w:rFonts w:ascii="Times New Roman" w:hAnsi="Times New Roman" w:cs="Times New Roman"/>
              </w:rPr>
            </w:pPr>
            <w:proofErr w:type="gramStart"/>
            <w:r w:rsidRPr="004657F1">
              <w:rPr>
                <w:rFonts w:ascii="Times New Roman" w:hAnsi="Times New Roman" w:cs="Times New Roman"/>
              </w:rPr>
              <w:t>考频</w:t>
            </w:r>
            <w:proofErr w:type="gramEnd"/>
          </w:p>
        </w:tc>
      </w:tr>
      <w:tr w:rsidR="00FB77D0" w:rsidRPr="004657F1" w:rsidTr="00AE6CC3">
        <w:tc>
          <w:tcPr>
            <w:tcW w:w="3171" w:type="dxa"/>
          </w:tcPr>
          <w:p w:rsidR="00FB77D0" w:rsidRPr="004657F1" w:rsidRDefault="00FB77D0" w:rsidP="00AE6CC3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171" w:type="dxa"/>
          </w:tcPr>
          <w:p w:rsidR="00FB77D0" w:rsidRPr="004657F1" w:rsidRDefault="00FB77D0" w:rsidP="00AE6CC3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电荷间的相互作用</w:t>
            </w:r>
          </w:p>
        </w:tc>
        <w:tc>
          <w:tcPr>
            <w:tcW w:w="3172" w:type="dxa"/>
          </w:tcPr>
          <w:p w:rsidR="00FB77D0" w:rsidRPr="004657F1" w:rsidRDefault="00FB77D0" w:rsidP="00AE6CC3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宋体" w:eastAsia="宋体" w:hAnsi="宋体" w:cs="宋体" w:hint="eastAsia"/>
              </w:rPr>
              <w:t>★★</w:t>
            </w:r>
          </w:p>
        </w:tc>
      </w:tr>
      <w:tr w:rsidR="00FB77D0" w:rsidRPr="004657F1" w:rsidTr="00AE6CC3">
        <w:tc>
          <w:tcPr>
            <w:tcW w:w="3171" w:type="dxa"/>
          </w:tcPr>
          <w:p w:rsidR="00FB77D0" w:rsidRPr="004657F1" w:rsidRDefault="00FB77D0" w:rsidP="00AE6CC3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171" w:type="dxa"/>
          </w:tcPr>
          <w:p w:rsidR="00FB77D0" w:rsidRPr="004657F1" w:rsidRDefault="00FB77D0" w:rsidP="00AE6CC3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原子内部的结构</w:t>
            </w:r>
          </w:p>
        </w:tc>
        <w:tc>
          <w:tcPr>
            <w:tcW w:w="3172" w:type="dxa"/>
          </w:tcPr>
          <w:p w:rsidR="00FB77D0" w:rsidRPr="004657F1" w:rsidRDefault="00FB77D0" w:rsidP="00782A27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宋体" w:eastAsia="宋体" w:hAnsi="宋体" w:cs="宋体" w:hint="eastAsia"/>
              </w:rPr>
              <w:t>★</w:t>
            </w:r>
          </w:p>
        </w:tc>
      </w:tr>
      <w:tr w:rsidR="00FB77D0" w:rsidRPr="004657F1" w:rsidTr="00AE6CC3">
        <w:tc>
          <w:tcPr>
            <w:tcW w:w="3171" w:type="dxa"/>
          </w:tcPr>
          <w:p w:rsidR="00FB77D0" w:rsidRPr="004657F1" w:rsidRDefault="00FB77D0" w:rsidP="00AE6CC3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171" w:type="dxa"/>
          </w:tcPr>
          <w:p w:rsidR="00FB77D0" w:rsidRPr="004657F1" w:rsidRDefault="00FB77D0" w:rsidP="00AE6CC3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导体和绝缘体</w:t>
            </w:r>
          </w:p>
        </w:tc>
        <w:tc>
          <w:tcPr>
            <w:tcW w:w="3172" w:type="dxa"/>
          </w:tcPr>
          <w:p w:rsidR="00FB77D0" w:rsidRPr="004657F1" w:rsidRDefault="00FB77D0" w:rsidP="00782A27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宋体" w:eastAsia="宋体" w:hAnsi="宋体" w:cs="宋体" w:hint="eastAsia"/>
              </w:rPr>
              <w:t>★</w:t>
            </w:r>
          </w:p>
        </w:tc>
      </w:tr>
      <w:tr w:rsidR="00FB77D0" w:rsidRPr="004657F1" w:rsidTr="00AE6CC3">
        <w:tc>
          <w:tcPr>
            <w:tcW w:w="3171" w:type="dxa"/>
          </w:tcPr>
          <w:p w:rsidR="00FB77D0" w:rsidRPr="004657F1" w:rsidRDefault="00FB77D0" w:rsidP="00AE6CC3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171" w:type="dxa"/>
          </w:tcPr>
          <w:p w:rsidR="00FB77D0" w:rsidRPr="004657F1" w:rsidRDefault="00FB77D0" w:rsidP="00AE6CC3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电路图的画法</w:t>
            </w:r>
          </w:p>
        </w:tc>
        <w:tc>
          <w:tcPr>
            <w:tcW w:w="3172" w:type="dxa"/>
          </w:tcPr>
          <w:p w:rsidR="00FB77D0" w:rsidRPr="004657F1" w:rsidRDefault="00782A27" w:rsidP="00AE6CC3">
            <w:pPr>
              <w:rPr>
                <w:rFonts w:ascii="Times New Roman" w:eastAsia="宋体" w:hAnsi="Times New Roman" w:cs="Times New Roman"/>
              </w:rPr>
            </w:pPr>
            <w:r w:rsidRPr="004657F1">
              <w:rPr>
                <w:rFonts w:ascii="宋体" w:eastAsia="宋体" w:hAnsi="宋体" w:cs="宋体" w:hint="eastAsia"/>
              </w:rPr>
              <w:t>★★★</w:t>
            </w:r>
          </w:p>
        </w:tc>
      </w:tr>
      <w:tr w:rsidR="00FB77D0" w:rsidRPr="004657F1" w:rsidTr="00AE6CC3">
        <w:tc>
          <w:tcPr>
            <w:tcW w:w="3171" w:type="dxa"/>
          </w:tcPr>
          <w:p w:rsidR="00FB77D0" w:rsidRPr="004657F1" w:rsidRDefault="00FB77D0" w:rsidP="00AE6CC3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3171" w:type="dxa"/>
          </w:tcPr>
          <w:p w:rsidR="00FB77D0" w:rsidRPr="004657F1" w:rsidRDefault="00FB77D0" w:rsidP="00AE6CC3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串、并联电路的特点</w:t>
            </w:r>
          </w:p>
        </w:tc>
        <w:tc>
          <w:tcPr>
            <w:tcW w:w="3172" w:type="dxa"/>
          </w:tcPr>
          <w:p w:rsidR="00FB77D0" w:rsidRPr="004657F1" w:rsidRDefault="00782A27" w:rsidP="00AE6CC3">
            <w:pPr>
              <w:rPr>
                <w:rFonts w:ascii="Times New Roman" w:eastAsia="宋体" w:hAnsi="Times New Roman" w:cs="Times New Roman"/>
              </w:rPr>
            </w:pPr>
            <w:r w:rsidRPr="004657F1">
              <w:rPr>
                <w:rFonts w:ascii="宋体" w:eastAsia="宋体" w:hAnsi="宋体" w:cs="宋体" w:hint="eastAsia"/>
              </w:rPr>
              <w:t>★★★</w:t>
            </w:r>
          </w:p>
        </w:tc>
      </w:tr>
      <w:tr w:rsidR="00FB77D0" w:rsidRPr="004657F1" w:rsidTr="00AE6CC3">
        <w:tc>
          <w:tcPr>
            <w:tcW w:w="3171" w:type="dxa"/>
          </w:tcPr>
          <w:p w:rsidR="00FB77D0" w:rsidRPr="004657F1" w:rsidRDefault="00FB77D0" w:rsidP="00AE6CC3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lastRenderedPageBreak/>
              <w:t>6</w:t>
            </w:r>
          </w:p>
        </w:tc>
        <w:tc>
          <w:tcPr>
            <w:tcW w:w="3171" w:type="dxa"/>
          </w:tcPr>
          <w:p w:rsidR="00FB77D0" w:rsidRPr="004657F1" w:rsidRDefault="00FB77D0" w:rsidP="00AE6CC3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电流表的使用</w:t>
            </w:r>
          </w:p>
        </w:tc>
        <w:tc>
          <w:tcPr>
            <w:tcW w:w="3172" w:type="dxa"/>
          </w:tcPr>
          <w:p w:rsidR="00FB77D0" w:rsidRPr="004657F1" w:rsidRDefault="00782A27" w:rsidP="00AE6CC3">
            <w:pPr>
              <w:rPr>
                <w:rFonts w:ascii="Times New Roman" w:eastAsia="宋体" w:hAnsi="Times New Roman" w:cs="Times New Roman"/>
              </w:rPr>
            </w:pPr>
            <w:r w:rsidRPr="004657F1">
              <w:rPr>
                <w:rFonts w:ascii="宋体" w:eastAsia="宋体" w:hAnsi="宋体" w:cs="宋体" w:hint="eastAsia"/>
              </w:rPr>
              <w:t>★★★</w:t>
            </w:r>
          </w:p>
        </w:tc>
      </w:tr>
      <w:tr w:rsidR="00FB77D0" w:rsidRPr="004657F1" w:rsidTr="00AE6CC3">
        <w:tc>
          <w:tcPr>
            <w:tcW w:w="3171" w:type="dxa"/>
          </w:tcPr>
          <w:p w:rsidR="00FB77D0" w:rsidRPr="004657F1" w:rsidRDefault="00FB77D0" w:rsidP="00AE6CC3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3171" w:type="dxa"/>
          </w:tcPr>
          <w:p w:rsidR="00FB77D0" w:rsidRPr="004657F1" w:rsidRDefault="00FB77D0" w:rsidP="00782A27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串、并联电路中电流的特点</w:t>
            </w:r>
          </w:p>
        </w:tc>
        <w:tc>
          <w:tcPr>
            <w:tcW w:w="3172" w:type="dxa"/>
          </w:tcPr>
          <w:p w:rsidR="00FB77D0" w:rsidRPr="004657F1" w:rsidRDefault="00782A27" w:rsidP="00AE6CC3">
            <w:pPr>
              <w:rPr>
                <w:rFonts w:ascii="Times New Roman" w:eastAsia="宋体" w:hAnsi="Times New Roman" w:cs="Times New Roman"/>
              </w:rPr>
            </w:pPr>
            <w:r w:rsidRPr="004657F1">
              <w:rPr>
                <w:rFonts w:ascii="宋体" w:eastAsia="宋体" w:hAnsi="宋体" w:cs="宋体" w:hint="eastAsia"/>
              </w:rPr>
              <w:t>★★★</w:t>
            </w:r>
          </w:p>
        </w:tc>
      </w:tr>
    </w:tbl>
    <w:p w:rsidR="00633D42" w:rsidRPr="004657F1" w:rsidRDefault="00633D42" w:rsidP="00633D42">
      <w:pPr>
        <w:jc w:val="center"/>
        <w:rPr>
          <w:rFonts w:ascii="Times New Roman" w:hAnsi="Times New Roman" w:cs="Times New Roman"/>
        </w:rPr>
      </w:pPr>
    </w:p>
    <w:p w:rsidR="00262ECF" w:rsidRPr="004657F1" w:rsidRDefault="00262ECF" w:rsidP="00222C56">
      <w:pPr>
        <w:jc w:val="center"/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第一讲</w:t>
      </w:r>
      <w:r w:rsidRPr="004657F1">
        <w:rPr>
          <w:rFonts w:ascii="Times New Roman" w:hAnsi="Times New Roman" w:cs="Times New Roman"/>
        </w:rPr>
        <w:t xml:space="preserve">  </w:t>
      </w:r>
      <w:r w:rsidRPr="004657F1">
        <w:rPr>
          <w:rFonts w:ascii="Times New Roman" w:hAnsi="Times New Roman" w:cs="Times New Roman"/>
        </w:rPr>
        <w:t>电荷、电流和电路</w:t>
      </w:r>
    </w:p>
    <w:p w:rsidR="00262ECF" w:rsidRPr="004657F1" w:rsidRDefault="00262ECF" w:rsidP="00223BF7">
      <w:pPr>
        <w:jc w:val="center"/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知识能力解读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（一）摩擦起电的定义和条件</w:t>
      </w:r>
    </w:p>
    <w:p w:rsidR="003057CC" w:rsidRDefault="00425E56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1</w:t>
      </w:r>
      <w:r w:rsidRPr="004657F1">
        <w:rPr>
          <w:rFonts w:ascii="Times New Roman" w:hAnsi="Times New Roman" w:cs="Times New Roman"/>
        </w:rPr>
        <w:t>．</w:t>
      </w:r>
      <w:r w:rsidR="00262ECF" w:rsidRPr="004657F1">
        <w:rPr>
          <w:rFonts w:ascii="Times New Roman" w:hAnsi="Times New Roman" w:cs="Times New Roman"/>
        </w:rPr>
        <w:t>摩擦起电：用摩擦的方法使物体带电叫摩擦起电。</w:t>
      </w:r>
    </w:p>
    <w:p w:rsidR="00262ECF" w:rsidRPr="004657F1" w:rsidRDefault="00425E56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2</w:t>
      </w:r>
      <w:r w:rsidRPr="004657F1">
        <w:rPr>
          <w:rFonts w:ascii="Times New Roman" w:hAnsi="Times New Roman" w:cs="Times New Roman"/>
        </w:rPr>
        <w:t>．</w:t>
      </w:r>
      <w:r w:rsidR="00262ECF" w:rsidRPr="004657F1">
        <w:rPr>
          <w:rFonts w:ascii="Times New Roman" w:hAnsi="Times New Roman" w:cs="Times New Roman"/>
        </w:rPr>
        <w:t>摩擦起电的条件：一是相互摩擦的物体由不同种物质构成；二是这两个物体要与外界绝缘。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（二）两种电荷</w:t>
      </w:r>
    </w:p>
    <w:p w:rsidR="00262ECF" w:rsidRPr="004657F1" w:rsidRDefault="001C4FDA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 w:rsidR="00262ECF" w:rsidRPr="004657F1">
        <w:rPr>
          <w:rFonts w:ascii="Times New Roman" w:hAnsi="Times New Roman" w:cs="Times New Roman"/>
        </w:rPr>
        <w:t>．正电荷：用丝绸摩擦过的玻璃棒带的电荷叫做正电荷。常用符号</w:t>
      </w:r>
      <w:r w:rsidR="00262ECF" w:rsidRPr="004657F1">
        <w:rPr>
          <w:rFonts w:ascii="Times New Roman" w:hAnsi="Times New Roman" w:cs="Times New Roman"/>
        </w:rPr>
        <w:t>“+”</w:t>
      </w:r>
      <w:r w:rsidR="00262ECF" w:rsidRPr="004657F1">
        <w:rPr>
          <w:rFonts w:ascii="Times New Roman" w:hAnsi="Times New Roman" w:cs="Times New Roman"/>
        </w:rPr>
        <w:t>来表示。质子和正离子所带的电荷为正电荷。</w:t>
      </w:r>
    </w:p>
    <w:p w:rsidR="00262ECF" w:rsidRPr="004657F1" w:rsidRDefault="001C4FDA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 w:rsidR="00262ECF" w:rsidRPr="004657F1">
        <w:rPr>
          <w:rFonts w:ascii="Times New Roman" w:hAnsi="Times New Roman" w:cs="Times New Roman"/>
        </w:rPr>
        <w:t>．负电荷：用毛皮摩擦过的橡胶棒带的电荷叫做负电荷。常用符号</w:t>
      </w:r>
      <w:r w:rsidR="00262ECF" w:rsidRPr="004657F1">
        <w:rPr>
          <w:rFonts w:ascii="Times New Roman" w:hAnsi="Times New Roman" w:cs="Times New Roman"/>
        </w:rPr>
        <w:t>“</w:t>
      </w:r>
      <w:r w:rsidR="00B111E7">
        <w:rPr>
          <w:rFonts w:ascii="Times New Roman" w:hAnsi="Times New Roman" w:cs="Times New Roman" w:hint="eastAsia"/>
        </w:rPr>
        <w:t>-</w:t>
      </w:r>
      <w:r w:rsidR="00262ECF" w:rsidRPr="004657F1">
        <w:rPr>
          <w:rFonts w:ascii="Times New Roman" w:hAnsi="Times New Roman" w:cs="Times New Roman"/>
        </w:rPr>
        <w:t>”</w:t>
      </w:r>
      <w:r w:rsidR="00262ECF" w:rsidRPr="004657F1">
        <w:rPr>
          <w:rFonts w:ascii="Times New Roman" w:hAnsi="Times New Roman" w:cs="Times New Roman"/>
        </w:rPr>
        <w:t>来表示。电子和负离子所带的电荷为负电荷。</w:t>
      </w:r>
    </w:p>
    <w:p w:rsidR="00262ECF" w:rsidRDefault="00B111E7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262ECF" w:rsidRPr="004657F1">
        <w:rPr>
          <w:rFonts w:ascii="Times New Roman" w:hAnsi="Times New Roman" w:cs="Times New Roman"/>
        </w:rPr>
        <w:t>电荷间的相互作用规律：同种电荷相互排斥，异种电荷相互吸引，如图所示。</w:t>
      </w:r>
    </w:p>
    <w:p w:rsidR="00B111E7" w:rsidRPr="004657F1" w:rsidRDefault="00652867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978812" cy="841322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1118" cy="841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（三）电荷量</w:t>
      </w:r>
    </w:p>
    <w:p w:rsidR="00262ECF" w:rsidRPr="004657F1" w:rsidRDefault="00F6090C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262ECF" w:rsidRPr="004657F1">
        <w:rPr>
          <w:rFonts w:ascii="Times New Roman" w:hAnsi="Times New Roman" w:cs="Times New Roman"/>
        </w:rPr>
        <w:t>物体所带电荷的多少，称为电荷量。符号：</w:t>
      </w:r>
      <w:r w:rsidR="00262ECF" w:rsidRPr="00F6090C">
        <w:rPr>
          <w:rFonts w:ascii="Times New Roman" w:hAnsi="Times New Roman" w:cs="Times New Roman"/>
          <w:i/>
        </w:rPr>
        <w:t>Q</w:t>
      </w:r>
      <w:r w:rsidR="00262ECF" w:rsidRPr="004657F1">
        <w:rPr>
          <w:rFonts w:ascii="Times New Roman" w:hAnsi="Times New Roman" w:cs="Times New Roman"/>
        </w:rPr>
        <w:t>，单位：库仑，单位符号：</w:t>
      </w:r>
      <w:r w:rsidR="00262ECF" w:rsidRPr="004657F1">
        <w:rPr>
          <w:rFonts w:ascii="Times New Roman" w:hAnsi="Times New Roman" w:cs="Times New Roman"/>
        </w:rPr>
        <w:t>C</w:t>
      </w:r>
      <w:r w:rsidR="00262ECF" w:rsidRPr="004657F1">
        <w:rPr>
          <w:rFonts w:ascii="Times New Roman" w:hAnsi="Times New Roman" w:cs="Times New Roman"/>
        </w:rPr>
        <w:t>。</w:t>
      </w:r>
    </w:p>
    <w:p w:rsidR="00262ECF" w:rsidRPr="004657F1" w:rsidRDefault="00F6090C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262ECF" w:rsidRPr="004657F1">
        <w:rPr>
          <w:rFonts w:ascii="Times New Roman" w:hAnsi="Times New Roman" w:cs="Times New Roman"/>
        </w:rPr>
        <w:t>元电荷：把</w:t>
      </w:r>
      <w:r w:rsidR="00262ECF" w:rsidRPr="00F6090C"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 w:hint="eastAsia"/>
        </w:rPr>
        <w:t>=</w:t>
      </w:r>
      <w:r w:rsidR="00262ECF" w:rsidRPr="004657F1">
        <w:rPr>
          <w:rFonts w:ascii="Times New Roman" w:hAnsi="Times New Roman" w:cs="Times New Roman"/>
        </w:rPr>
        <w:t>1.6×10</w:t>
      </w:r>
      <w:r w:rsidR="00262ECF" w:rsidRPr="00F6090C">
        <w:rPr>
          <w:rFonts w:ascii="Times New Roman" w:hAnsi="Times New Roman" w:cs="Times New Roman"/>
          <w:vertAlign w:val="superscript"/>
        </w:rPr>
        <w:t>-19</w:t>
      </w:r>
      <w:r w:rsidR="00262ECF" w:rsidRPr="004657F1">
        <w:rPr>
          <w:rFonts w:ascii="Times New Roman" w:hAnsi="Times New Roman" w:cs="Times New Roman"/>
        </w:rPr>
        <w:t xml:space="preserve"> C</w:t>
      </w:r>
      <w:r w:rsidR="00262ECF" w:rsidRPr="004657F1">
        <w:rPr>
          <w:rFonts w:ascii="Times New Roman" w:hAnsi="Times New Roman" w:cs="Times New Roman"/>
        </w:rPr>
        <w:t>的电荷量叫做元电荷。</w:t>
      </w:r>
      <w:r w:rsidR="001F4FB5">
        <w:rPr>
          <w:rFonts w:ascii="Times New Roman" w:hAnsi="Times New Roman" w:cs="Times New Roman" w:hint="eastAsia"/>
        </w:rPr>
        <w:t>1</w:t>
      </w:r>
      <w:r w:rsidR="00262ECF" w:rsidRPr="004657F1">
        <w:rPr>
          <w:rFonts w:ascii="Times New Roman" w:hAnsi="Times New Roman" w:cs="Times New Roman"/>
        </w:rPr>
        <w:t>C</w:t>
      </w:r>
      <w:r w:rsidR="00262ECF" w:rsidRPr="004657F1">
        <w:rPr>
          <w:rFonts w:ascii="Times New Roman" w:hAnsi="Times New Roman" w:cs="Times New Roman"/>
        </w:rPr>
        <w:t>的电荷量等于</w:t>
      </w:r>
      <w:r w:rsidR="00262ECF" w:rsidRPr="004657F1">
        <w:rPr>
          <w:rFonts w:ascii="Times New Roman" w:hAnsi="Times New Roman" w:cs="Times New Roman"/>
        </w:rPr>
        <w:t>6.25×10</w:t>
      </w:r>
      <w:r w:rsidR="00262ECF" w:rsidRPr="001F4FB5">
        <w:rPr>
          <w:rFonts w:ascii="Times New Roman" w:hAnsi="Times New Roman" w:cs="Times New Roman"/>
          <w:vertAlign w:val="superscript"/>
        </w:rPr>
        <w:t>18</w:t>
      </w:r>
      <w:r w:rsidR="00262ECF" w:rsidRPr="004657F1">
        <w:rPr>
          <w:rFonts w:ascii="Times New Roman" w:hAnsi="Times New Roman" w:cs="Times New Roman"/>
        </w:rPr>
        <w:t>个电子的电荷量。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（四）电中和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放在一起的等量异种电荷完全抵消的现象叫电中和现象。</w:t>
      </w:r>
    </w:p>
    <w:p w:rsidR="00262ECF" w:rsidRPr="004657F1" w:rsidRDefault="00E00BF0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注意</w:t>
      </w:r>
      <w:r w:rsidR="003C2111">
        <w:rPr>
          <w:rFonts w:ascii="Times New Roman" w:hAnsi="Times New Roman" w:cs="Times New Roman" w:hint="eastAsia"/>
        </w:rPr>
        <w:t>：</w:t>
      </w:r>
      <w:r w:rsidR="00262ECF" w:rsidRPr="004657F1">
        <w:rPr>
          <w:rFonts w:ascii="Times New Roman" w:hAnsi="Times New Roman" w:cs="Times New Roman"/>
        </w:rPr>
        <w:t>发生电中和后电荷并没有消失，实质是电子从带负电的物体转移到了带正电的物体上。</w:t>
      </w:r>
    </w:p>
    <w:p w:rsidR="00262ECF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（五）验电器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76"/>
        <w:gridCol w:w="3309"/>
        <w:gridCol w:w="2843"/>
      </w:tblGrid>
      <w:tr w:rsidR="00956F64" w:rsidTr="006A592A">
        <w:tc>
          <w:tcPr>
            <w:tcW w:w="2376" w:type="dxa"/>
          </w:tcPr>
          <w:p w:rsidR="00956F64" w:rsidRDefault="00956F64" w:rsidP="00956F64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项目</w:t>
            </w:r>
          </w:p>
        </w:tc>
        <w:tc>
          <w:tcPr>
            <w:tcW w:w="3309" w:type="dxa"/>
          </w:tcPr>
          <w:p w:rsidR="00956F64" w:rsidRDefault="00956F64" w:rsidP="00262ECF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内容</w:t>
            </w:r>
          </w:p>
        </w:tc>
        <w:tc>
          <w:tcPr>
            <w:tcW w:w="2843" w:type="dxa"/>
          </w:tcPr>
          <w:p w:rsidR="00956F64" w:rsidRDefault="00956F64" w:rsidP="00262ECF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备注</w:t>
            </w:r>
          </w:p>
        </w:tc>
      </w:tr>
      <w:tr w:rsidR="0089675B" w:rsidTr="006A592A">
        <w:tc>
          <w:tcPr>
            <w:tcW w:w="2376" w:type="dxa"/>
          </w:tcPr>
          <w:p w:rsidR="0089675B" w:rsidRDefault="0089675B" w:rsidP="00956F64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作用</w:t>
            </w:r>
          </w:p>
        </w:tc>
        <w:tc>
          <w:tcPr>
            <w:tcW w:w="3309" w:type="dxa"/>
          </w:tcPr>
          <w:p w:rsidR="0089675B" w:rsidRPr="004657F1" w:rsidRDefault="0089675B" w:rsidP="00956F64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右图所示的仪器为验电</w:t>
            </w:r>
          </w:p>
          <w:p w:rsidR="0089675B" w:rsidRPr="004657F1" w:rsidRDefault="0089675B" w:rsidP="00956F64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器，它的作用是检验物体</w:t>
            </w:r>
          </w:p>
          <w:p w:rsidR="0089675B" w:rsidRDefault="0089675B" w:rsidP="00956F64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是否带电</w:t>
            </w:r>
          </w:p>
        </w:tc>
        <w:tc>
          <w:tcPr>
            <w:tcW w:w="2843" w:type="dxa"/>
            <w:vMerge w:val="restart"/>
            <w:vAlign w:val="center"/>
          </w:tcPr>
          <w:p w:rsidR="0089675B" w:rsidRDefault="00652867" w:rsidP="00F56CF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004157" cy="801189"/>
                  <wp:effectExtent l="0" t="0" r="5715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.png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6217" cy="8028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675B" w:rsidTr="006A592A">
        <w:tc>
          <w:tcPr>
            <w:tcW w:w="2376" w:type="dxa"/>
          </w:tcPr>
          <w:p w:rsidR="0089675B" w:rsidRDefault="0089675B" w:rsidP="00262ECF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构造</w:t>
            </w:r>
          </w:p>
        </w:tc>
        <w:tc>
          <w:tcPr>
            <w:tcW w:w="3309" w:type="dxa"/>
          </w:tcPr>
          <w:p w:rsidR="0089675B" w:rsidRDefault="0089675B" w:rsidP="00262ECF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金属球、金属杆、金属箔</w:t>
            </w:r>
          </w:p>
        </w:tc>
        <w:tc>
          <w:tcPr>
            <w:tcW w:w="2843" w:type="dxa"/>
            <w:vMerge/>
          </w:tcPr>
          <w:p w:rsidR="0089675B" w:rsidRDefault="0089675B" w:rsidP="00262ECF">
            <w:pPr>
              <w:rPr>
                <w:rFonts w:ascii="Times New Roman" w:hAnsi="Times New Roman" w:cs="Times New Roman"/>
              </w:rPr>
            </w:pPr>
          </w:p>
        </w:tc>
      </w:tr>
      <w:tr w:rsidR="00F56CF6" w:rsidTr="006A592A">
        <w:tc>
          <w:tcPr>
            <w:tcW w:w="2376" w:type="dxa"/>
          </w:tcPr>
          <w:p w:rsidR="00F56CF6" w:rsidRDefault="00F56CF6" w:rsidP="00262ECF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工作原理</w:t>
            </w:r>
          </w:p>
        </w:tc>
        <w:tc>
          <w:tcPr>
            <w:tcW w:w="3309" w:type="dxa"/>
          </w:tcPr>
          <w:p w:rsidR="00F56CF6" w:rsidRDefault="00F56CF6" w:rsidP="00F56CF6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同种</w:t>
            </w:r>
            <w:r>
              <w:rPr>
                <w:rFonts w:ascii="Times New Roman" w:hAnsi="Times New Roman" w:cs="Times New Roman" w:hint="eastAsia"/>
              </w:rPr>
              <w:t>电</w:t>
            </w:r>
            <w:r w:rsidRPr="004657F1">
              <w:rPr>
                <w:rFonts w:ascii="Times New Roman" w:hAnsi="Times New Roman" w:cs="Times New Roman"/>
              </w:rPr>
              <w:t>荷互相排斥</w:t>
            </w:r>
          </w:p>
        </w:tc>
        <w:tc>
          <w:tcPr>
            <w:tcW w:w="2843" w:type="dxa"/>
            <w:vMerge w:val="restart"/>
            <w:vAlign w:val="center"/>
          </w:tcPr>
          <w:p w:rsidR="00F56CF6" w:rsidRDefault="00E57BD3" w:rsidP="00F56CF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206110" cy="1159394"/>
                  <wp:effectExtent l="0" t="0" r="0" b="3175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9.png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9735" cy="11628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6CF6" w:rsidTr="006A592A">
        <w:tc>
          <w:tcPr>
            <w:tcW w:w="2376" w:type="dxa"/>
          </w:tcPr>
          <w:p w:rsidR="00F56CF6" w:rsidRDefault="00F56CF6" w:rsidP="00262ECF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使用方法</w:t>
            </w:r>
          </w:p>
        </w:tc>
        <w:tc>
          <w:tcPr>
            <w:tcW w:w="3309" w:type="dxa"/>
          </w:tcPr>
          <w:p w:rsidR="00F56CF6" w:rsidRDefault="00F56CF6" w:rsidP="00F56CF6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把检验物体和验电器的金属球相接触，如果金属</w:t>
            </w:r>
            <w:proofErr w:type="gramStart"/>
            <w:r w:rsidRPr="004657F1">
              <w:rPr>
                <w:rFonts w:ascii="Times New Roman" w:hAnsi="Times New Roman" w:cs="Times New Roman"/>
              </w:rPr>
              <w:t>箔</w:t>
            </w:r>
            <w:proofErr w:type="gramEnd"/>
            <w:r w:rsidRPr="004657F1">
              <w:rPr>
                <w:rFonts w:ascii="Times New Roman" w:hAnsi="Times New Roman" w:cs="Times New Roman"/>
              </w:rPr>
              <w:t>张开，说明物体带电，并且金属</w:t>
            </w:r>
            <w:proofErr w:type="gramStart"/>
            <w:r w:rsidRPr="004657F1">
              <w:rPr>
                <w:rFonts w:ascii="Times New Roman" w:hAnsi="Times New Roman" w:cs="Times New Roman"/>
              </w:rPr>
              <w:t>箔</w:t>
            </w:r>
            <w:proofErr w:type="gramEnd"/>
            <w:r w:rsidRPr="004657F1">
              <w:rPr>
                <w:rFonts w:ascii="Times New Roman" w:hAnsi="Times New Roman" w:cs="Times New Roman"/>
              </w:rPr>
              <w:t>张开的角度越大，说明检验物体所带的电荷越多</w:t>
            </w:r>
          </w:p>
        </w:tc>
        <w:tc>
          <w:tcPr>
            <w:tcW w:w="2843" w:type="dxa"/>
            <w:vMerge/>
          </w:tcPr>
          <w:p w:rsidR="00F56CF6" w:rsidRDefault="00F56CF6" w:rsidP="00262ECF">
            <w:pPr>
              <w:rPr>
                <w:rFonts w:ascii="Times New Roman" w:hAnsi="Times New Roman" w:cs="Times New Roman"/>
              </w:rPr>
            </w:pPr>
          </w:p>
        </w:tc>
      </w:tr>
      <w:tr w:rsidR="00F56CF6" w:rsidTr="006A592A">
        <w:tc>
          <w:tcPr>
            <w:tcW w:w="2376" w:type="dxa"/>
          </w:tcPr>
          <w:p w:rsidR="00F56CF6" w:rsidRDefault="00F56CF6" w:rsidP="00262ECF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检验物体所带电的电性</w:t>
            </w:r>
          </w:p>
        </w:tc>
        <w:tc>
          <w:tcPr>
            <w:tcW w:w="3309" w:type="dxa"/>
          </w:tcPr>
          <w:p w:rsidR="00F56CF6" w:rsidRPr="004657F1" w:rsidRDefault="00F56CF6" w:rsidP="00F56CF6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在已知</w:t>
            </w:r>
            <w:proofErr w:type="gramStart"/>
            <w:r w:rsidRPr="004657F1">
              <w:rPr>
                <w:rFonts w:ascii="Times New Roman" w:hAnsi="Times New Roman" w:cs="Times New Roman"/>
              </w:rPr>
              <w:t>金属箔所带电</w:t>
            </w:r>
            <w:proofErr w:type="gramEnd"/>
            <w:r w:rsidRPr="004657F1">
              <w:rPr>
                <w:rFonts w:ascii="Times New Roman" w:hAnsi="Times New Roman" w:cs="Times New Roman"/>
              </w:rPr>
              <w:t>的电性时，可以检验出另一个带电体所带的电性。如：已知验电器带少量正电，当和另一个带电体相接触时，如果</w:t>
            </w:r>
            <w:proofErr w:type="gramStart"/>
            <w:r w:rsidRPr="004657F1">
              <w:rPr>
                <w:rFonts w:ascii="Times New Roman" w:hAnsi="Times New Roman" w:cs="Times New Roman"/>
              </w:rPr>
              <w:t>金属箔张角</w:t>
            </w:r>
            <w:proofErr w:type="gramEnd"/>
            <w:r w:rsidRPr="004657F1">
              <w:rPr>
                <w:rFonts w:ascii="Times New Roman" w:hAnsi="Times New Roman" w:cs="Times New Roman"/>
              </w:rPr>
              <w:t>更大，说明检验物体带</w:t>
            </w:r>
            <w:r w:rsidRPr="004657F1">
              <w:rPr>
                <w:rFonts w:ascii="Times New Roman" w:hAnsi="Times New Roman" w:cs="Times New Roman"/>
              </w:rPr>
              <w:lastRenderedPageBreak/>
              <w:t>正电；如果</w:t>
            </w:r>
            <w:proofErr w:type="gramStart"/>
            <w:r w:rsidRPr="004657F1">
              <w:rPr>
                <w:rFonts w:ascii="Times New Roman" w:hAnsi="Times New Roman" w:cs="Times New Roman"/>
              </w:rPr>
              <w:t>金属箔张角</w:t>
            </w:r>
            <w:proofErr w:type="gramEnd"/>
            <w:r w:rsidRPr="004657F1">
              <w:rPr>
                <w:rFonts w:ascii="Times New Roman" w:hAnsi="Times New Roman" w:cs="Times New Roman"/>
              </w:rPr>
              <w:t>变小、闭合</w:t>
            </w:r>
          </w:p>
          <w:p w:rsidR="00F56CF6" w:rsidRDefault="00F56CF6" w:rsidP="00F56CF6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或先闭合后张开，说明检验物体带负电</w:t>
            </w:r>
          </w:p>
        </w:tc>
        <w:tc>
          <w:tcPr>
            <w:tcW w:w="2843" w:type="dxa"/>
            <w:vMerge/>
          </w:tcPr>
          <w:p w:rsidR="00F56CF6" w:rsidRDefault="00F56CF6" w:rsidP="00262ECF">
            <w:pPr>
              <w:rPr>
                <w:rFonts w:ascii="Times New Roman" w:hAnsi="Times New Roman" w:cs="Times New Roman"/>
              </w:rPr>
            </w:pPr>
          </w:p>
        </w:tc>
      </w:tr>
    </w:tbl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lastRenderedPageBreak/>
        <w:t>（六）原子结构</w:t>
      </w:r>
    </w:p>
    <w:p w:rsidR="00262ECF" w:rsidRPr="004657F1" w:rsidRDefault="00A4422F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262ECF" w:rsidRPr="004657F1">
        <w:rPr>
          <w:rFonts w:ascii="Times New Roman" w:hAnsi="Times New Roman" w:cs="Times New Roman"/>
        </w:rPr>
        <w:t>原子结构的主要内容</w:t>
      </w:r>
    </w:p>
    <w:p w:rsidR="00262ECF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(1)</w:t>
      </w:r>
      <w:r w:rsidRPr="004657F1">
        <w:rPr>
          <w:rFonts w:ascii="Times New Roman" w:hAnsi="Times New Roman" w:cs="Times New Roman"/>
        </w:rPr>
        <w:t>原子是由原子核和核外电子组成的。如图所示。</w:t>
      </w:r>
    </w:p>
    <w:p w:rsidR="00C34460" w:rsidRDefault="00001DE5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002794" cy="1072898"/>
            <wp:effectExtent l="0" t="0" r="698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794" cy="1072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5D1D" w:rsidRPr="004657F1" w:rsidRDefault="007B5D1D" w:rsidP="003043EE">
      <w:pPr>
        <w:ind w:firstLineChars="50" w:firstLine="10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原子结构示意图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(2)</w:t>
      </w:r>
      <w:r w:rsidRPr="004657F1">
        <w:rPr>
          <w:rFonts w:ascii="Times New Roman" w:hAnsi="Times New Roman" w:cs="Times New Roman"/>
        </w:rPr>
        <w:t>原子核带正电，几乎集中了原子的全部质量，所带的电荷量是元电荷的整数</w:t>
      </w:r>
      <w:proofErr w:type="gramStart"/>
      <w:r w:rsidRPr="004657F1">
        <w:rPr>
          <w:rFonts w:ascii="Times New Roman" w:hAnsi="Times New Roman" w:cs="Times New Roman"/>
        </w:rPr>
        <w:t>倍</w:t>
      </w:r>
      <w:proofErr w:type="gramEnd"/>
      <w:r w:rsidRPr="004657F1">
        <w:rPr>
          <w:rFonts w:ascii="Times New Roman" w:hAnsi="Times New Roman" w:cs="Times New Roman"/>
        </w:rPr>
        <w:t>。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(3)</w:t>
      </w:r>
      <w:r w:rsidRPr="004657F1">
        <w:rPr>
          <w:rFonts w:ascii="Times New Roman" w:hAnsi="Times New Roman" w:cs="Times New Roman"/>
        </w:rPr>
        <w:t>核外电子带负电，每个电子的电荷量都为</w:t>
      </w:r>
      <w:r w:rsidRPr="00F60B8D">
        <w:rPr>
          <w:rFonts w:ascii="Times New Roman" w:hAnsi="Times New Roman" w:cs="Times New Roman"/>
          <w:i/>
        </w:rPr>
        <w:t>e</w:t>
      </w:r>
      <w:r w:rsidRPr="004657F1">
        <w:rPr>
          <w:rFonts w:ascii="Times New Roman" w:hAnsi="Times New Roman" w:cs="Times New Roman"/>
        </w:rPr>
        <w:t>=l.6×10</w:t>
      </w:r>
      <w:r w:rsidRPr="00F60B8D">
        <w:rPr>
          <w:rFonts w:ascii="Times New Roman" w:hAnsi="Times New Roman" w:cs="Times New Roman"/>
          <w:vertAlign w:val="superscript"/>
        </w:rPr>
        <w:t>-19</w:t>
      </w:r>
      <w:r w:rsidRPr="004657F1">
        <w:rPr>
          <w:rFonts w:ascii="Times New Roman" w:hAnsi="Times New Roman" w:cs="Times New Roman"/>
        </w:rPr>
        <w:t xml:space="preserve"> C</w:t>
      </w:r>
      <w:r w:rsidRPr="004657F1">
        <w:rPr>
          <w:rFonts w:ascii="Times New Roman" w:hAnsi="Times New Roman" w:cs="Times New Roman"/>
        </w:rPr>
        <w:t>。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(4)</w:t>
      </w:r>
      <w:r w:rsidRPr="004657F1">
        <w:rPr>
          <w:rFonts w:ascii="Times New Roman" w:hAnsi="Times New Roman" w:cs="Times New Roman"/>
        </w:rPr>
        <w:t>整个原子通常呈中性，原子的正电荷数与核外电子的负电荷数相等。</w:t>
      </w:r>
    </w:p>
    <w:p w:rsidR="00F60B8D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(5)</w:t>
      </w:r>
      <w:r w:rsidRPr="004657F1">
        <w:rPr>
          <w:rFonts w:ascii="Times New Roman" w:hAnsi="Times New Roman" w:cs="Times New Roman"/>
        </w:rPr>
        <w:t>原子核对核外电子有束缚作用。</w:t>
      </w:r>
    </w:p>
    <w:p w:rsidR="00262ECF" w:rsidRPr="004657F1" w:rsidRDefault="00F60B8D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口诀：</w:t>
      </w:r>
      <w:r w:rsidR="00262ECF" w:rsidRPr="004657F1">
        <w:rPr>
          <w:rFonts w:ascii="Times New Roman" w:hAnsi="Times New Roman" w:cs="Times New Roman"/>
        </w:rPr>
        <w:t>原子结构有一比，形状好似太阳系。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质量集中在核上，电子绕核永不息。</w:t>
      </w:r>
    </w:p>
    <w:p w:rsidR="00262ECF" w:rsidRPr="004657F1" w:rsidRDefault="00F60B8D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262ECF" w:rsidRPr="004657F1">
        <w:rPr>
          <w:rFonts w:ascii="Times New Roman" w:hAnsi="Times New Roman" w:cs="Times New Roman"/>
        </w:rPr>
        <w:t>原子的核式结构模型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1911</w:t>
      </w:r>
      <w:r w:rsidRPr="004657F1">
        <w:rPr>
          <w:rFonts w:ascii="Times New Roman" w:hAnsi="Times New Roman" w:cs="Times New Roman"/>
        </w:rPr>
        <w:t>年，卢瑟福在成功地进行了</w:t>
      </w:r>
      <w:r w:rsidR="00F60B8D" w:rsidRPr="00F60B8D">
        <w:rPr>
          <w:rFonts w:asciiTheme="minorEastAsia" w:hAnsiTheme="minorEastAsia" w:cs="Times New Roman" w:hint="eastAsia"/>
          <w:i/>
        </w:rPr>
        <w:t>α</w:t>
      </w:r>
      <w:r w:rsidRPr="004657F1">
        <w:rPr>
          <w:rFonts w:ascii="Times New Roman" w:hAnsi="Times New Roman" w:cs="Times New Roman"/>
        </w:rPr>
        <w:t>粒子的散射实验后，提出了原子核式结构模型。原子结构与太阳系结构十分相似。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（七）摩擦起电的原因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由</w:t>
      </w:r>
      <w:r w:rsidR="00260F35">
        <w:rPr>
          <w:rFonts w:ascii="Times New Roman" w:hAnsi="Times New Roman" w:cs="Times New Roman" w:hint="eastAsia"/>
        </w:rPr>
        <w:t>于</w:t>
      </w:r>
      <w:r w:rsidRPr="004657F1">
        <w:rPr>
          <w:rFonts w:ascii="Times New Roman" w:hAnsi="Times New Roman" w:cs="Times New Roman"/>
        </w:rPr>
        <w:t>不同物体的原子核对核外电子的束缚本领不同，当两个物体相互摩擦时，哪个物体的原子核束缚电子的本领弱，它的一些电子就会转移到另一个物体上。失去电子的物体因缺少电子而带正电荷，得到电子的物体因有了多余的电子而带等量的负电荷。由此可见，摩擦起电并不是创造了电荷，而是电子从</w:t>
      </w:r>
      <w:r w:rsidRPr="004657F1">
        <w:rPr>
          <w:rFonts w:ascii="Times New Roman" w:hAnsi="Times New Roman" w:cs="Times New Roman"/>
        </w:rPr>
        <w:t>—</w:t>
      </w:r>
      <w:proofErr w:type="gramStart"/>
      <w:r w:rsidRPr="004657F1">
        <w:rPr>
          <w:rFonts w:ascii="Times New Roman" w:hAnsi="Times New Roman" w:cs="Times New Roman"/>
        </w:rPr>
        <w:t>个</w:t>
      </w:r>
      <w:proofErr w:type="gramEnd"/>
      <w:r w:rsidRPr="004657F1">
        <w:rPr>
          <w:rFonts w:ascii="Times New Roman" w:hAnsi="Times New Roman" w:cs="Times New Roman"/>
        </w:rPr>
        <w:t>物体转移到另</w:t>
      </w:r>
      <w:r w:rsidRPr="004657F1">
        <w:rPr>
          <w:rFonts w:ascii="Times New Roman" w:hAnsi="Times New Roman" w:cs="Times New Roman"/>
        </w:rPr>
        <w:t>—</w:t>
      </w:r>
      <w:proofErr w:type="gramStart"/>
      <w:r w:rsidRPr="004657F1">
        <w:rPr>
          <w:rFonts w:ascii="Times New Roman" w:hAnsi="Times New Roman" w:cs="Times New Roman"/>
        </w:rPr>
        <w:t>个</w:t>
      </w:r>
      <w:proofErr w:type="gramEnd"/>
      <w:r w:rsidRPr="004657F1">
        <w:rPr>
          <w:rFonts w:ascii="Times New Roman" w:hAnsi="Times New Roman" w:cs="Times New Roman"/>
        </w:rPr>
        <w:t>物体上。在摩擦起电过程中，电荷的总量保持不变，即电荷是守恒的。</w:t>
      </w:r>
    </w:p>
    <w:p w:rsidR="00260F35" w:rsidRDefault="00260F35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拓展</w:t>
      </w:r>
      <w:r w:rsidR="00992B20">
        <w:rPr>
          <w:rFonts w:ascii="Times New Roman" w:hAnsi="Times New Roman" w:cs="Times New Roman" w:hint="eastAsia"/>
        </w:rPr>
        <w:t>：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同种物质摩擦</w:t>
      </w:r>
      <w:proofErr w:type="gramStart"/>
      <w:r w:rsidRPr="004657F1">
        <w:rPr>
          <w:rFonts w:ascii="Times New Roman" w:hAnsi="Times New Roman" w:cs="Times New Roman"/>
        </w:rPr>
        <w:t>不</w:t>
      </w:r>
      <w:proofErr w:type="gramEnd"/>
      <w:r w:rsidRPr="004657F1">
        <w:rPr>
          <w:rFonts w:ascii="Times New Roman" w:hAnsi="Times New Roman" w:cs="Times New Roman"/>
        </w:rPr>
        <w:t>起电，原因是同种物质的原子核束缚电子的本领相同，摩擦时不会发生电子的转移。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（八）带电体的性质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带电体有吸引轻小物体的性质。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（九）接触带电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让不带电的物体接触带电体，不带电的物体就会带上与带电体相同的电荷，接触带电实际上就是电荷的转移。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（十）静电感应和感应起电</w:t>
      </w:r>
    </w:p>
    <w:p w:rsidR="00262ECF" w:rsidRDefault="00992B20" w:rsidP="00262ECF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 w:hint="eastAsia"/>
        </w:rPr>
        <w:t>一</w:t>
      </w:r>
      <w:proofErr w:type="gramEnd"/>
      <w:r w:rsidR="00262ECF" w:rsidRPr="004657F1">
        <w:rPr>
          <w:rFonts w:ascii="Times New Roman" w:hAnsi="Times New Roman" w:cs="Times New Roman"/>
        </w:rPr>
        <w:t>带电的物体与一不带电的导体互相靠近时，由于电荷间的相互作用，会使导体内部的电荷重新分布；导体内的异种电荷会被吸引到带电体附近，同种电荷则被排斥到远离带电体的导体的另一端，这种现象叫静电感应（如图所示）。</w:t>
      </w:r>
    </w:p>
    <w:p w:rsidR="00A16287" w:rsidRDefault="00A16287" w:rsidP="00257E91">
      <w:pPr>
        <w:jc w:val="center"/>
        <w:rPr>
          <w:rFonts w:ascii="Times New Roman" w:hAnsi="Times New Roman" w:cs="Times New Roman"/>
          <w:noProof/>
        </w:rPr>
      </w:pPr>
    </w:p>
    <w:p w:rsidR="00257E91" w:rsidRPr="004657F1" w:rsidRDefault="007B77B6" w:rsidP="00257E9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3185166" cy="1350267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5166" cy="1350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利用静电感应的方法使物体带电叫做感应起电。感应起电是电子在导体内部的转移形成的。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（十一）电流及其方向规定</w:t>
      </w:r>
    </w:p>
    <w:p w:rsidR="00262ECF" w:rsidRPr="004657F1" w:rsidRDefault="00257E91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262ECF" w:rsidRPr="004657F1">
        <w:rPr>
          <w:rFonts w:ascii="Times New Roman" w:hAnsi="Times New Roman" w:cs="Times New Roman"/>
        </w:rPr>
        <w:t>电流：电荷的定向移动形成电流。形成电流的电荷可以是正电荷，也可以是负电荷。在金属导体申能自由移动的电荷是带负电的电子，而在各种酸、碱、盐的水溶液中能自由移动的电荷是正、负离子。</w:t>
      </w:r>
    </w:p>
    <w:p w:rsidR="00262ECF" w:rsidRPr="004657F1" w:rsidRDefault="00257E91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262ECF" w:rsidRPr="004657F1">
        <w:rPr>
          <w:rFonts w:ascii="Times New Roman" w:hAnsi="Times New Roman" w:cs="Times New Roman"/>
        </w:rPr>
        <w:t>电流方向：物理学中规定正电荷定向移动的方向为电流的方向，负电荷定向移动的方向与电流的方向相反。在电源对外供电时，电源外部的电流方向是从电源正极出发，经过用电器流回电源负极。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（十二）导体与绝缘体</w:t>
      </w:r>
    </w:p>
    <w:p w:rsidR="00262ECF" w:rsidRDefault="003378D7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262ECF" w:rsidRPr="004657F1">
        <w:rPr>
          <w:rFonts w:ascii="Times New Roman" w:hAnsi="Times New Roman" w:cs="Times New Roman"/>
        </w:rPr>
        <w:t>导体与绝缘体的比较</w:t>
      </w:r>
    </w:p>
    <w:tbl>
      <w:tblPr>
        <w:tblStyle w:val="a4"/>
        <w:tblW w:w="8755" w:type="dxa"/>
        <w:tblLook w:val="04A0" w:firstRow="1" w:lastRow="0" w:firstColumn="1" w:lastColumn="0" w:noHBand="0" w:noVBand="1"/>
      </w:tblPr>
      <w:tblGrid>
        <w:gridCol w:w="1242"/>
        <w:gridCol w:w="4443"/>
        <w:gridCol w:w="3070"/>
      </w:tblGrid>
      <w:tr w:rsidR="00831564" w:rsidTr="000D5B13">
        <w:tc>
          <w:tcPr>
            <w:tcW w:w="1242" w:type="dxa"/>
          </w:tcPr>
          <w:p w:rsidR="00831564" w:rsidRDefault="00831564" w:rsidP="00262EC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43" w:type="dxa"/>
            <w:vAlign w:val="center"/>
          </w:tcPr>
          <w:p w:rsidR="00831564" w:rsidRDefault="00831564" w:rsidP="000D5B13">
            <w:pPr>
              <w:jc w:val="center"/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导体</w:t>
            </w:r>
          </w:p>
        </w:tc>
        <w:tc>
          <w:tcPr>
            <w:tcW w:w="3070" w:type="dxa"/>
            <w:vAlign w:val="center"/>
          </w:tcPr>
          <w:p w:rsidR="00831564" w:rsidRDefault="00831564" w:rsidP="000D5B13">
            <w:pPr>
              <w:jc w:val="center"/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绝缘体</w:t>
            </w:r>
          </w:p>
        </w:tc>
      </w:tr>
      <w:tr w:rsidR="00831564" w:rsidTr="000D5B13">
        <w:tc>
          <w:tcPr>
            <w:tcW w:w="1242" w:type="dxa"/>
            <w:vAlign w:val="center"/>
          </w:tcPr>
          <w:p w:rsidR="00831564" w:rsidRDefault="00831564" w:rsidP="000D5B13">
            <w:pPr>
              <w:jc w:val="center"/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导电能力</w:t>
            </w:r>
          </w:p>
        </w:tc>
        <w:tc>
          <w:tcPr>
            <w:tcW w:w="4443" w:type="dxa"/>
            <w:vAlign w:val="center"/>
          </w:tcPr>
          <w:p w:rsidR="00831564" w:rsidRDefault="00831564" w:rsidP="000D5B13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容易导电的物体</w:t>
            </w:r>
          </w:p>
        </w:tc>
        <w:tc>
          <w:tcPr>
            <w:tcW w:w="3070" w:type="dxa"/>
          </w:tcPr>
          <w:p w:rsidR="00831564" w:rsidRDefault="00831564" w:rsidP="00262ECF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不容易导电的物体</w:t>
            </w:r>
          </w:p>
        </w:tc>
      </w:tr>
      <w:tr w:rsidR="00831564" w:rsidTr="000D5B13">
        <w:tc>
          <w:tcPr>
            <w:tcW w:w="1242" w:type="dxa"/>
            <w:vAlign w:val="center"/>
          </w:tcPr>
          <w:p w:rsidR="00831564" w:rsidRDefault="00831564" w:rsidP="000D5B13">
            <w:pPr>
              <w:jc w:val="center"/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原因</w:t>
            </w:r>
          </w:p>
        </w:tc>
        <w:tc>
          <w:tcPr>
            <w:tcW w:w="4443" w:type="dxa"/>
            <w:vAlign w:val="center"/>
          </w:tcPr>
          <w:p w:rsidR="00831564" w:rsidRDefault="00831564" w:rsidP="000D5B13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有大量的自由电荷</w:t>
            </w:r>
          </w:p>
        </w:tc>
        <w:tc>
          <w:tcPr>
            <w:tcW w:w="3070" w:type="dxa"/>
          </w:tcPr>
          <w:p w:rsidR="00831564" w:rsidRDefault="00831564" w:rsidP="00262ECF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电荷几乎都被束缚在原子的范围内</w:t>
            </w:r>
          </w:p>
        </w:tc>
      </w:tr>
      <w:tr w:rsidR="00831564" w:rsidTr="000D5B13">
        <w:tc>
          <w:tcPr>
            <w:tcW w:w="1242" w:type="dxa"/>
            <w:vAlign w:val="center"/>
          </w:tcPr>
          <w:p w:rsidR="00831564" w:rsidRDefault="00831564" w:rsidP="000D5B13">
            <w:pPr>
              <w:jc w:val="center"/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常见材料</w:t>
            </w:r>
          </w:p>
        </w:tc>
        <w:tc>
          <w:tcPr>
            <w:tcW w:w="4443" w:type="dxa"/>
            <w:vAlign w:val="center"/>
          </w:tcPr>
          <w:p w:rsidR="00831564" w:rsidRDefault="00831564" w:rsidP="000D5B13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金属、人体、大地、石墨、酸碱盐的水溶液等</w:t>
            </w:r>
          </w:p>
        </w:tc>
        <w:tc>
          <w:tcPr>
            <w:tcW w:w="3070" w:type="dxa"/>
          </w:tcPr>
          <w:p w:rsidR="00831564" w:rsidRDefault="00831564" w:rsidP="00262ECF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玻璃、橡胶、陶瓷、塑料、油等</w:t>
            </w:r>
          </w:p>
        </w:tc>
      </w:tr>
      <w:tr w:rsidR="00831564" w:rsidTr="000D5B13">
        <w:tc>
          <w:tcPr>
            <w:tcW w:w="1242" w:type="dxa"/>
            <w:vAlign w:val="center"/>
          </w:tcPr>
          <w:p w:rsidR="00831564" w:rsidRDefault="00831564" w:rsidP="000D5B13">
            <w:pPr>
              <w:jc w:val="center"/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用途</w:t>
            </w:r>
          </w:p>
        </w:tc>
        <w:tc>
          <w:tcPr>
            <w:tcW w:w="4443" w:type="dxa"/>
            <w:vAlign w:val="center"/>
          </w:tcPr>
          <w:p w:rsidR="00831564" w:rsidRDefault="00D52488" w:rsidP="000D5B13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输电线等</w:t>
            </w:r>
          </w:p>
        </w:tc>
        <w:tc>
          <w:tcPr>
            <w:tcW w:w="3070" w:type="dxa"/>
          </w:tcPr>
          <w:p w:rsidR="00831564" w:rsidRDefault="00D52488" w:rsidP="00262ECF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电器外壳等</w:t>
            </w:r>
          </w:p>
        </w:tc>
      </w:tr>
    </w:tbl>
    <w:p w:rsidR="00262ECF" w:rsidRPr="004657F1" w:rsidRDefault="00A70848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262ECF" w:rsidRPr="004657F1">
        <w:rPr>
          <w:rFonts w:ascii="Times New Roman" w:hAnsi="Times New Roman" w:cs="Times New Roman"/>
        </w:rPr>
        <w:t>金属靠自由电子（带负电）导电，酸、碱、盐的水溶液靠正、负离子导电。</w:t>
      </w:r>
    </w:p>
    <w:p w:rsidR="00262ECF" w:rsidRPr="004657F1" w:rsidRDefault="00A70848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注意：</w:t>
      </w:r>
      <w:r w:rsidR="00262ECF" w:rsidRPr="004657F1">
        <w:rPr>
          <w:rFonts w:ascii="Times New Roman" w:hAnsi="Times New Roman" w:cs="Times New Roman"/>
        </w:rPr>
        <w:t>导体与绝缘体没有绝对的界限。当条件发生改变时，导体可以变为绝缘体，绝缘体也可以变为导体。例如：通常情况下玻璃属于绝缘体，但当把玻璃加热至炽热状态时，玻璃就变为导体。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（十三）二极管</w:t>
      </w:r>
    </w:p>
    <w:p w:rsidR="00262ECF" w:rsidRDefault="002C1815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262ECF" w:rsidRPr="004657F1">
        <w:rPr>
          <w:rFonts w:ascii="Times New Roman" w:hAnsi="Times New Roman" w:cs="Times New Roman"/>
        </w:rPr>
        <w:t>二极管是由半导体材料做成的电路元件，如图所示。</w:t>
      </w:r>
    </w:p>
    <w:p w:rsidR="00A16287" w:rsidRDefault="00A16287" w:rsidP="002C1815">
      <w:pPr>
        <w:jc w:val="center"/>
        <w:rPr>
          <w:rFonts w:ascii="Times New Roman" w:hAnsi="Times New Roman" w:cs="Times New Roman"/>
          <w:noProof/>
        </w:rPr>
      </w:pPr>
    </w:p>
    <w:p w:rsidR="002C1815" w:rsidRDefault="009938C6" w:rsidP="002C181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124714" cy="1307595"/>
            <wp:effectExtent l="0" t="0" r="0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4714" cy="1307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3EBB" w:rsidRPr="002C1815" w:rsidRDefault="00B93EBB" w:rsidP="002C1815">
      <w:pPr>
        <w:jc w:val="center"/>
        <w:rPr>
          <w:rFonts w:ascii="Times New Roman" w:hAnsi="Times New Roman" w:cs="Times New Roman"/>
        </w:rPr>
      </w:pPr>
    </w:p>
    <w:p w:rsidR="00262ECF" w:rsidRPr="004657F1" w:rsidRDefault="004D4489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262ECF" w:rsidRPr="004657F1">
        <w:rPr>
          <w:rFonts w:ascii="Times New Roman" w:hAnsi="Times New Roman" w:cs="Times New Roman"/>
        </w:rPr>
        <w:t>特性：对于灯泡来说，电流在灯丝中无论</w:t>
      </w:r>
      <w:proofErr w:type="gramStart"/>
      <w:r w:rsidR="00262ECF" w:rsidRPr="004657F1">
        <w:rPr>
          <w:rFonts w:ascii="Times New Roman" w:hAnsi="Times New Roman" w:cs="Times New Roman"/>
        </w:rPr>
        <w:t>沿什么</w:t>
      </w:r>
      <w:proofErr w:type="gramEnd"/>
      <w:r w:rsidR="00262ECF" w:rsidRPr="004657F1">
        <w:rPr>
          <w:rFonts w:ascii="Times New Roman" w:hAnsi="Times New Roman" w:cs="Times New Roman"/>
        </w:rPr>
        <w:t>方向流动，都能发光。但是对半导体二极管来说，电流只能从它的一端流向另一端，不能反向流动，即具有单向导电性。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发光二极管中的电流正向流动时．就会发光，如果接反了，就不会发光。生活中利用发光二极管的例子很多，如指示灯。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（十四）电路及其组成</w:t>
      </w:r>
    </w:p>
    <w:p w:rsidR="00262ECF" w:rsidRPr="004657F1" w:rsidRDefault="00D21675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262ECF" w:rsidRPr="004657F1">
        <w:rPr>
          <w:rFonts w:ascii="Times New Roman" w:hAnsi="Times New Roman" w:cs="Times New Roman"/>
        </w:rPr>
        <w:t>电路：把电源、用电器、开关用导线连接起来组成的电流的路径。</w:t>
      </w:r>
    </w:p>
    <w:p w:rsidR="00262ECF" w:rsidRDefault="00D21675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2</w:t>
      </w:r>
      <w:r>
        <w:rPr>
          <w:rFonts w:ascii="Times New Roman" w:hAnsi="Times New Roman" w:cs="Times New Roman" w:hint="eastAsia"/>
        </w:rPr>
        <w:t>．</w:t>
      </w:r>
      <w:r w:rsidR="00262ECF" w:rsidRPr="004657F1">
        <w:rPr>
          <w:rFonts w:ascii="Times New Roman" w:hAnsi="Times New Roman" w:cs="Times New Roman"/>
        </w:rPr>
        <w:t>电路的组成：电路是由电源、用电器、开关和导线四部分组成的，如图</w:t>
      </w:r>
      <w:r>
        <w:rPr>
          <w:rFonts w:ascii="Times New Roman" w:hAnsi="Times New Roman" w:cs="Times New Roman" w:hint="eastAsia"/>
        </w:rPr>
        <w:t>所示</w:t>
      </w:r>
      <w:r w:rsidR="00262ECF" w:rsidRPr="004657F1">
        <w:rPr>
          <w:rFonts w:ascii="Times New Roman" w:hAnsi="Times New Roman" w:cs="Times New Roman"/>
        </w:rPr>
        <w:t>。</w:t>
      </w:r>
    </w:p>
    <w:p w:rsidR="00A16287" w:rsidRDefault="00A16287" w:rsidP="00262ECF">
      <w:pPr>
        <w:rPr>
          <w:rFonts w:ascii="Times New Roman" w:hAnsi="Times New Roman" w:cs="Times New Roman"/>
          <w:noProof/>
        </w:rPr>
      </w:pPr>
    </w:p>
    <w:p w:rsidR="00D21675" w:rsidRDefault="00DA1F22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338075" cy="7650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8075" cy="76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093"/>
        <w:gridCol w:w="3592"/>
        <w:gridCol w:w="2843"/>
      </w:tblGrid>
      <w:tr w:rsidR="00A8284B" w:rsidTr="00170770">
        <w:tc>
          <w:tcPr>
            <w:tcW w:w="2093" w:type="dxa"/>
            <w:tcBorders>
              <w:tl2br w:val="single" w:sz="4" w:space="0" w:color="auto"/>
            </w:tcBorders>
          </w:tcPr>
          <w:p w:rsidR="00F40FC0" w:rsidRPr="004657F1" w:rsidRDefault="00F40FC0" w:rsidP="00170770">
            <w:pPr>
              <w:ind w:firstLineChars="450" w:firstLine="945"/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项目</w:t>
            </w:r>
          </w:p>
          <w:p w:rsidR="00A8284B" w:rsidRDefault="00F40FC0" w:rsidP="00F40FC0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组成</w:t>
            </w:r>
          </w:p>
        </w:tc>
        <w:tc>
          <w:tcPr>
            <w:tcW w:w="3592" w:type="dxa"/>
            <w:vAlign w:val="center"/>
          </w:tcPr>
          <w:p w:rsidR="00A8284B" w:rsidRDefault="00F40FC0" w:rsidP="00170770">
            <w:pPr>
              <w:jc w:val="center"/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作用</w:t>
            </w:r>
          </w:p>
        </w:tc>
        <w:tc>
          <w:tcPr>
            <w:tcW w:w="2843" w:type="dxa"/>
            <w:vAlign w:val="center"/>
          </w:tcPr>
          <w:p w:rsidR="00A8284B" w:rsidRDefault="00F40FC0" w:rsidP="00170770">
            <w:pPr>
              <w:jc w:val="center"/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举例</w:t>
            </w:r>
          </w:p>
        </w:tc>
      </w:tr>
      <w:tr w:rsidR="00A8284B" w:rsidTr="00170770">
        <w:tc>
          <w:tcPr>
            <w:tcW w:w="2093" w:type="dxa"/>
            <w:vAlign w:val="center"/>
          </w:tcPr>
          <w:p w:rsidR="00A8284B" w:rsidRDefault="00F40FC0" w:rsidP="00170770">
            <w:pPr>
              <w:jc w:val="center"/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电源</w:t>
            </w:r>
          </w:p>
        </w:tc>
        <w:tc>
          <w:tcPr>
            <w:tcW w:w="3592" w:type="dxa"/>
          </w:tcPr>
          <w:p w:rsidR="00A8284B" w:rsidRDefault="00F40FC0" w:rsidP="00170770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提供电能的装置，把其他形式的能转化为电能</w:t>
            </w:r>
          </w:p>
        </w:tc>
        <w:tc>
          <w:tcPr>
            <w:tcW w:w="2843" w:type="dxa"/>
          </w:tcPr>
          <w:p w:rsidR="00A8284B" w:rsidRDefault="00F40FC0" w:rsidP="00262ECF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干电池、蓄电池、发电机</w:t>
            </w:r>
          </w:p>
        </w:tc>
      </w:tr>
      <w:tr w:rsidR="00A8284B" w:rsidTr="00170770">
        <w:tc>
          <w:tcPr>
            <w:tcW w:w="2093" w:type="dxa"/>
            <w:vAlign w:val="center"/>
          </w:tcPr>
          <w:p w:rsidR="00A8284B" w:rsidRDefault="00170770" w:rsidP="00170770">
            <w:pPr>
              <w:jc w:val="center"/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用电器</w:t>
            </w:r>
          </w:p>
        </w:tc>
        <w:tc>
          <w:tcPr>
            <w:tcW w:w="3592" w:type="dxa"/>
          </w:tcPr>
          <w:p w:rsidR="00A8284B" w:rsidRDefault="00170770" w:rsidP="00262ECF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将电能转化为其他形式的能</w:t>
            </w:r>
          </w:p>
        </w:tc>
        <w:tc>
          <w:tcPr>
            <w:tcW w:w="2843" w:type="dxa"/>
          </w:tcPr>
          <w:p w:rsidR="00A8284B" w:rsidRDefault="00170770" w:rsidP="00262ECF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电灯、电炉、电视机、电铃、电冰箱</w:t>
            </w:r>
          </w:p>
        </w:tc>
      </w:tr>
      <w:tr w:rsidR="00A8284B" w:rsidTr="00170770">
        <w:tc>
          <w:tcPr>
            <w:tcW w:w="2093" w:type="dxa"/>
            <w:vAlign w:val="center"/>
          </w:tcPr>
          <w:p w:rsidR="00A8284B" w:rsidRDefault="00170770" w:rsidP="00170770">
            <w:pPr>
              <w:jc w:val="center"/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开关</w:t>
            </w:r>
          </w:p>
        </w:tc>
        <w:tc>
          <w:tcPr>
            <w:tcW w:w="3592" w:type="dxa"/>
          </w:tcPr>
          <w:p w:rsidR="00A8284B" w:rsidRDefault="00170770" w:rsidP="00262ECF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用来接通或断开电路，从而控制用电器</w:t>
            </w:r>
          </w:p>
        </w:tc>
        <w:tc>
          <w:tcPr>
            <w:tcW w:w="2843" w:type="dxa"/>
          </w:tcPr>
          <w:p w:rsidR="00A8284B" w:rsidRDefault="00170770" w:rsidP="00262ECF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拉线开关、拨动开关、闸刀开关</w:t>
            </w:r>
          </w:p>
        </w:tc>
      </w:tr>
      <w:tr w:rsidR="00A8284B" w:rsidTr="00170770">
        <w:tc>
          <w:tcPr>
            <w:tcW w:w="2093" w:type="dxa"/>
            <w:vAlign w:val="center"/>
          </w:tcPr>
          <w:p w:rsidR="00A8284B" w:rsidRDefault="00170770" w:rsidP="00170770">
            <w:pPr>
              <w:jc w:val="center"/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导线</w:t>
            </w:r>
          </w:p>
        </w:tc>
        <w:tc>
          <w:tcPr>
            <w:tcW w:w="3592" w:type="dxa"/>
          </w:tcPr>
          <w:p w:rsidR="00A8284B" w:rsidRDefault="00170770" w:rsidP="00262ECF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连接电路元件组成电流的路径</w:t>
            </w:r>
          </w:p>
        </w:tc>
        <w:tc>
          <w:tcPr>
            <w:tcW w:w="2843" w:type="dxa"/>
          </w:tcPr>
          <w:p w:rsidR="00A8284B" w:rsidRDefault="00170770" w:rsidP="00262ECF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铜导线、铝导线</w:t>
            </w:r>
          </w:p>
        </w:tc>
      </w:tr>
    </w:tbl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（十五）通路、断路和短路</w:t>
      </w:r>
    </w:p>
    <w:p w:rsidR="00262ECF" w:rsidRPr="004657F1" w:rsidRDefault="00026F83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262ECF" w:rsidRPr="004657F1">
        <w:rPr>
          <w:rFonts w:ascii="Times New Roman" w:hAnsi="Times New Roman" w:cs="Times New Roman"/>
        </w:rPr>
        <w:t>通路：正常接通的电路。通路时电路中有电流，用电器能工作。如图甲所示。</w:t>
      </w:r>
    </w:p>
    <w:p w:rsidR="00262ECF" w:rsidRPr="004657F1" w:rsidRDefault="00026F83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262ECF" w:rsidRPr="004657F1">
        <w:rPr>
          <w:rFonts w:ascii="Times New Roman" w:hAnsi="Times New Roman" w:cs="Times New Roman"/>
        </w:rPr>
        <w:t>断路：断开的电路，即电路中有一处或多处断开。断路时，电路中无电流流过，用电器不能工作。如图乙所示。</w:t>
      </w:r>
    </w:p>
    <w:p w:rsidR="00262ECF" w:rsidRDefault="00026F83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262ECF" w:rsidRPr="004657F1">
        <w:rPr>
          <w:rFonts w:ascii="Times New Roman" w:hAnsi="Times New Roman" w:cs="Times New Roman"/>
        </w:rPr>
        <w:t>短路：用导线将电源的两极直接连在一起的电路。特别要注意：由于短路时电流很大，会烧坏电源，并有一定的危险（发生火灾），所以短路是绝对不允许的。如图丙所示。</w:t>
      </w:r>
    </w:p>
    <w:p w:rsidR="00026F83" w:rsidRDefault="00026F83" w:rsidP="00026F83">
      <w:pPr>
        <w:jc w:val="center"/>
        <w:rPr>
          <w:rFonts w:ascii="Times New Roman" w:hAnsi="Times New Roman" w:cs="Times New Roman" w:hint="eastAsia"/>
        </w:rPr>
      </w:pPr>
    </w:p>
    <w:p w:rsidR="004A0641" w:rsidRDefault="004A0641" w:rsidP="00026F83">
      <w:pPr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4953010" cy="1161290"/>
            <wp:effectExtent l="0" t="0" r="0" b="127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10" cy="1161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1F22" w:rsidRPr="004657F1" w:rsidRDefault="00DA1F22" w:rsidP="00026F83">
      <w:pPr>
        <w:jc w:val="center"/>
        <w:rPr>
          <w:rFonts w:ascii="Times New Roman" w:hAnsi="Times New Roman" w:cs="Times New Roman"/>
        </w:rPr>
      </w:pPr>
    </w:p>
    <w:p w:rsidR="00262ECF" w:rsidRPr="004657F1" w:rsidRDefault="00C55A32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</w:t>
      </w:r>
      <w:r w:rsidR="00262ECF" w:rsidRPr="004657F1">
        <w:rPr>
          <w:rFonts w:ascii="Times New Roman" w:hAnsi="Times New Roman" w:cs="Times New Roman"/>
        </w:rPr>
        <w:t>短路种类及危害：短路有两种情况，一是电源正负极之间没有用电器，而用导线直接把正负极连接起来，这种情况下，发生短路的电路中电流会很大，很可能烧坏电源，这是绝对不允许的；二是部分电路的短路，如果有特殊需要，在电路设计中是允许的，此时被短路的用电器不工作。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（十六）电路元件符号和电路图</w:t>
      </w:r>
    </w:p>
    <w:p w:rsidR="00262ECF" w:rsidRDefault="006E3256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262ECF" w:rsidRPr="004657F1">
        <w:rPr>
          <w:rFonts w:ascii="Times New Roman" w:hAnsi="Times New Roman" w:cs="Times New Roman"/>
        </w:rPr>
        <w:t>常用的电路元件及符号如下表所示。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75"/>
        <w:gridCol w:w="775"/>
        <w:gridCol w:w="775"/>
        <w:gridCol w:w="775"/>
        <w:gridCol w:w="775"/>
        <w:gridCol w:w="775"/>
        <w:gridCol w:w="775"/>
        <w:gridCol w:w="775"/>
        <w:gridCol w:w="776"/>
        <w:gridCol w:w="776"/>
        <w:gridCol w:w="776"/>
      </w:tblGrid>
      <w:tr w:rsidR="005B0E79" w:rsidTr="005B0E79">
        <w:tc>
          <w:tcPr>
            <w:tcW w:w="775" w:type="dxa"/>
          </w:tcPr>
          <w:p w:rsidR="005B0E79" w:rsidRDefault="005B0E79" w:rsidP="00262ECF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电路</w:t>
            </w:r>
          </w:p>
          <w:p w:rsidR="005B0E79" w:rsidRDefault="005B0E79" w:rsidP="00262ECF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元件</w:t>
            </w:r>
          </w:p>
        </w:tc>
        <w:tc>
          <w:tcPr>
            <w:tcW w:w="775" w:type="dxa"/>
          </w:tcPr>
          <w:p w:rsidR="005B0E79" w:rsidRDefault="005B0E79" w:rsidP="00262EC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5" w:type="dxa"/>
          </w:tcPr>
          <w:p w:rsidR="005B0E79" w:rsidRDefault="005B0E79" w:rsidP="00262EC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5" w:type="dxa"/>
          </w:tcPr>
          <w:p w:rsidR="005B0E79" w:rsidRDefault="005B0E79" w:rsidP="00262EC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5" w:type="dxa"/>
          </w:tcPr>
          <w:p w:rsidR="005B0E79" w:rsidRDefault="005B0E79" w:rsidP="00262EC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5" w:type="dxa"/>
          </w:tcPr>
          <w:p w:rsidR="005B0E79" w:rsidRDefault="005B0E79" w:rsidP="00262EC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5" w:type="dxa"/>
          </w:tcPr>
          <w:p w:rsidR="005B0E79" w:rsidRDefault="005B0E79" w:rsidP="00262EC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5" w:type="dxa"/>
          </w:tcPr>
          <w:p w:rsidR="005B0E79" w:rsidRDefault="005B0E79" w:rsidP="00262EC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:rsidR="005B0E79" w:rsidRDefault="005B0E79" w:rsidP="00262EC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:rsidR="005B0E79" w:rsidRDefault="005B0E79" w:rsidP="00262EC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:rsidR="005B0E79" w:rsidRDefault="005B0E79" w:rsidP="00262ECF">
            <w:pPr>
              <w:rPr>
                <w:rFonts w:ascii="Times New Roman" w:hAnsi="Times New Roman" w:cs="Times New Roman"/>
              </w:rPr>
            </w:pPr>
          </w:p>
        </w:tc>
      </w:tr>
      <w:tr w:rsidR="005B0E79" w:rsidTr="005B0E79">
        <w:tc>
          <w:tcPr>
            <w:tcW w:w="775" w:type="dxa"/>
          </w:tcPr>
          <w:p w:rsidR="005B0E79" w:rsidRDefault="005B0E79" w:rsidP="00262ECF">
            <w:pPr>
              <w:rPr>
                <w:rFonts w:ascii="Times New Roman" w:hAnsi="Times New Roman" w:cs="Times New Roman"/>
              </w:rPr>
            </w:pPr>
            <w:r w:rsidRPr="004657F1">
              <w:rPr>
                <w:rFonts w:ascii="Times New Roman" w:hAnsi="Times New Roman" w:cs="Times New Roman"/>
              </w:rPr>
              <w:t>符号</w:t>
            </w:r>
          </w:p>
        </w:tc>
        <w:tc>
          <w:tcPr>
            <w:tcW w:w="775" w:type="dxa"/>
          </w:tcPr>
          <w:p w:rsidR="005B0E79" w:rsidRDefault="005B0E79" w:rsidP="00262EC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5" w:type="dxa"/>
          </w:tcPr>
          <w:p w:rsidR="005B0E79" w:rsidRDefault="005B0E79" w:rsidP="00262EC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5" w:type="dxa"/>
          </w:tcPr>
          <w:p w:rsidR="005B0E79" w:rsidRDefault="005B0E79" w:rsidP="00262EC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5" w:type="dxa"/>
          </w:tcPr>
          <w:p w:rsidR="005B0E79" w:rsidRDefault="005B0E79" w:rsidP="00262EC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5" w:type="dxa"/>
          </w:tcPr>
          <w:p w:rsidR="005B0E79" w:rsidRDefault="005B0E79" w:rsidP="00262EC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5" w:type="dxa"/>
          </w:tcPr>
          <w:p w:rsidR="005B0E79" w:rsidRDefault="005B0E79" w:rsidP="00262EC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5" w:type="dxa"/>
          </w:tcPr>
          <w:p w:rsidR="005B0E79" w:rsidRDefault="005B0E79" w:rsidP="00262EC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:rsidR="005B0E79" w:rsidRDefault="005B0E79" w:rsidP="00262EC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:rsidR="005B0E79" w:rsidRDefault="005B0E79" w:rsidP="00262EC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:rsidR="005B0E79" w:rsidRDefault="005B0E79" w:rsidP="00262ECF">
            <w:pPr>
              <w:rPr>
                <w:rFonts w:ascii="Times New Roman" w:hAnsi="Times New Roman" w:cs="Times New Roman"/>
              </w:rPr>
            </w:pPr>
          </w:p>
        </w:tc>
      </w:tr>
    </w:tbl>
    <w:p w:rsidR="00A732DE" w:rsidRDefault="00A732DE" w:rsidP="00262ECF">
      <w:pPr>
        <w:rPr>
          <w:rFonts w:ascii="Times New Roman" w:hAnsi="Times New Roman" w:cs="Times New Roman" w:hint="eastAsia"/>
        </w:rPr>
      </w:pPr>
    </w:p>
    <w:p w:rsidR="00853E30" w:rsidRPr="004657F1" w:rsidRDefault="00853E30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8120" cy="1083310"/>
            <wp:effectExtent l="0" t="0" r="0" b="254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083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另外常用的符号还有：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电铃（门铃）：</w:t>
      </w:r>
      <w:r w:rsidR="00853E30">
        <w:rPr>
          <w:noProof/>
        </w:rPr>
        <w:drawing>
          <wp:inline distT="0" distB="0" distL="0" distR="0">
            <wp:extent cx="256033" cy="192024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3" cy="192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82F96">
        <w:rPr>
          <w:rFonts w:ascii="Times New Roman" w:hAnsi="Times New Roman" w:cs="Times New Roman" w:hint="eastAsia"/>
        </w:rPr>
        <w:t>或</w:t>
      </w:r>
      <w:r w:rsidR="005D64BD">
        <w:rPr>
          <w:rFonts w:ascii="Times New Roman" w:hAnsi="Times New Roman" w:cs="Times New Roman"/>
          <w:noProof/>
        </w:rPr>
        <w:drawing>
          <wp:inline distT="0" distB="0" distL="0" distR="0">
            <wp:extent cx="923546" cy="207264"/>
            <wp:effectExtent l="0" t="0" r="0" b="254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546" cy="20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2ECF" w:rsidRPr="004657F1" w:rsidRDefault="00E350CB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电视机：</w:t>
      </w:r>
      <w:r w:rsidR="005D64BD">
        <w:rPr>
          <w:rFonts w:ascii="Times New Roman" w:hAnsi="Times New Roman" w:cs="Times New Roman"/>
          <w:noProof/>
        </w:rPr>
        <w:drawing>
          <wp:inline distT="0" distB="0" distL="0" distR="0">
            <wp:extent cx="1011938" cy="207264"/>
            <wp:effectExtent l="0" t="0" r="0" b="254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8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1938" cy="20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电风扇：</w:t>
      </w:r>
      <w:r w:rsidR="00A75A08">
        <w:rPr>
          <w:rFonts w:ascii="Times New Roman" w:hAnsi="Times New Roman" w:cs="Times New Roman"/>
          <w:noProof/>
        </w:rPr>
        <w:drawing>
          <wp:inline distT="0" distB="0" distL="0" distR="0">
            <wp:extent cx="1011938" cy="207264"/>
            <wp:effectExtent l="0" t="0" r="0" b="254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9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1938" cy="20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50CB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空调：</w:t>
      </w:r>
      <w:r w:rsidR="00A75A08">
        <w:rPr>
          <w:rFonts w:ascii="Times New Roman" w:hAnsi="Times New Roman" w:cs="Times New Roman"/>
          <w:noProof/>
        </w:rPr>
        <w:drawing>
          <wp:inline distT="0" distB="0" distL="0" distR="0">
            <wp:extent cx="908306" cy="207264"/>
            <wp:effectExtent l="0" t="0" r="6350" b="254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8306" cy="20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50CB" w:rsidRPr="00DF2FA2" w:rsidRDefault="00E350CB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插座：</w:t>
      </w:r>
      <w:r w:rsidR="00615CBE">
        <w:rPr>
          <w:rFonts w:ascii="Times New Roman" w:hAnsi="Times New Roman" w:cs="Times New Roman"/>
          <w:noProof/>
        </w:rPr>
        <w:drawing>
          <wp:inline distT="0" distB="0" distL="0" distR="0">
            <wp:extent cx="396241" cy="402337"/>
            <wp:effectExtent l="0" t="0" r="381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1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241" cy="402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50CB" w:rsidRDefault="00E350CB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插头：</w:t>
      </w:r>
      <w:r w:rsidR="00CA31EE">
        <w:rPr>
          <w:rFonts w:ascii="Times New Roman" w:hAnsi="Times New Roman" w:cs="Times New Roman"/>
          <w:noProof/>
        </w:rPr>
        <w:drawing>
          <wp:inline distT="0" distB="0" distL="0" distR="0">
            <wp:extent cx="359665" cy="463297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2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665" cy="463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2ECF" w:rsidRPr="004657F1" w:rsidRDefault="001C4BCA" w:rsidP="00262E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262ECF" w:rsidRPr="004657F1">
        <w:rPr>
          <w:rFonts w:ascii="Times New Roman" w:hAnsi="Times New Roman" w:cs="Times New Roman"/>
        </w:rPr>
        <w:t>用规定的符号来表示电路连接情况</w:t>
      </w:r>
      <w:proofErr w:type="gramStart"/>
      <w:r w:rsidR="00262ECF" w:rsidRPr="004657F1">
        <w:rPr>
          <w:rFonts w:ascii="Times New Roman" w:hAnsi="Times New Roman" w:cs="Times New Roman"/>
        </w:rPr>
        <w:t>的</w:t>
      </w:r>
      <w:r w:rsidR="009C0C64">
        <w:rPr>
          <w:rFonts w:ascii="Times New Roman" w:hAnsi="Times New Roman" w:cs="Times New Roman" w:hint="eastAsia"/>
        </w:rPr>
        <w:t>图</w:t>
      </w:r>
      <w:r w:rsidR="00262ECF" w:rsidRPr="004657F1">
        <w:rPr>
          <w:rFonts w:ascii="Times New Roman" w:hAnsi="Times New Roman" w:cs="Times New Roman"/>
        </w:rPr>
        <w:t>叫电路图</w:t>
      </w:r>
      <w:proofErr w:type="gramEnd"/>
      <w:r w:rsidR="00262ECF" w:rsidRPr="004657F1">
        <w:rPr>
          <w:rFonts w:ascii="Times New Roman" w:hAnsi="Times New Roman" w:cs="Times New Roman"/>
        </w:rPr>
        <w:t>。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画电路图要注意以下几点：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(l)</w:t>
      </w:r>
      <w:r w:rsidRPr="004657F1">
        <w:rPr>
          <w:rFonts w:ascii="Times New Roman" w:hAnsi="Times New Roman" w:cs="Times New Roman"/>
        </w:rPr>
        <w:t>电路元件要用统一规定的符号，不能自造符号。</w:t>
      </w:r>
    </w:p>
    <w:p w:rsidR="00494BD7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(2)</w:t>
      </w:r>
      <w:r w:rsidRPr="004657F1">
        <w:rPr>
          <w:rFonts w:ascii="Times New Roman" w:hAnsi="Times New Roman" w:cs="Times New Roman"/>
        </w:rPr>
        <w:t>电路图要画成长方形，导线要横平竖直，元件符号的位置要合理，符号不要画在电路拐角处。</w:t>
      </w:r>
    </w:p>
    <w:p w:rsidR="00262ECF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(3)</w:t>
      </w:r>
      <w:r w:rsidRPr="004657F1">
        <w:rPr>
          <w:rFonts w:ascii="Times New Roman" w:hAnsi="Times New Roman" w:cs="Times New Roman"/>
        </w:rPr>
        <w:t>最好从电源的正极开始，沿着电流的方向依次画起，且在电路图中导线无长短之分。如图所示的电路及它的电路图。</w:t>
      </w:r>
    </w:p>
    <w:p w:rsidR="00494BD7" w:rsidRPr="004657F1" w:rsidRDefault="00764644" w:rsidP="0002518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3090678" cy="1298451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3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0678" cy="1298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(4)</w:t>
      </w:r>
      <w:r w:rsidRPr="004657F1">
        <w:rPr>
          <w:rFonts w:ascii="Times New Roman" w:hAnsi="Times New Roman" w:cs="Times New Roman"/>
        </w:rPr>
        <w:t>要注意所</w:t>
      </w:r>
      <w:proofErr w:type="gramStart"/>
      <w:r w:rsidRPr="004657F1">
        <w:rPr>
          <w:rFonts w:ascii="Times New Roman" w:hAnsi="Times New Roman" w:cs="Times New Roman"/>
        </w:rPr>
        <w:t>画符号</w:t>
      </w:r>
      <w:proofErr w:type="gramEnd"/>
      <w:r w:rsidRPr="004657F1">
        <w:rPr>
          <w:rFonts w:ascii="Times New Roman" w:hAnsi="Times New Roman" w:cs="Times New Roman"/>
        </w:rPr>
        <w:t>和实物的对应性，如：符号中开关的状态应注意与实物一致。</w:t>
      </w:r>
    </w:p>
    <w:p w:rsidR="00262ECF" w:rsidRPr="004657F1" w:rsidRDefault="00262ECF" w:rsidP="00F42BE0">
      <w:pPr>
        <w:jc w:val="center"/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解题方法技巧</w:t>
      </w:r>
    </w:p>
    <w:p w:rsidR="00262ECF" w:rsidRPr="004657F1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（一）检验物体带电性质的两种方法</w:t>
      </w:r>
    </w:p>
    <w:p w:rsidR="00262ECF" w:rsidRDefault="00262ECF" w:rsidP="00262ECF">
      <w:pPr>
        <w:rPr>
          <w:rFonts w:ascii="Times New Roman" w:hAnsi="Times New Roman" w:cs="Times New Roman"/>
        </w:rPr>
      </w:pPr>
      <w:r w:rsidRPr="004657F1">
        <w:rPr>
          <w:rFonts w:ascii="Times New Roman" w:hAnsi="Times New Roman" w:cs="Times New Roman"/>
        </w:rPr>
        <w:t>利用带电体的性质、电荷间的相互作用规律或验电器都能确定物体的带电性质。如判断泡沫塑料球是否带电及带何种电荷可用下列两种方法检验：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方法</w:t>
      </w:r>
      <w:proofErr w:type="gramStart"/>
      <w:r w:rsidRPr="009B257E">
        <w:rPr>
          <w:rFonts w:ascii="Times New Roman" w:hAnsi="Times New Roman" w:cs="Times New Roman" w:hint="eastAsia"/>
        </w:rPr>
        <w:t>一</w:t>
      </w:r>
      <w:proofErr w:type="gramEnd"/>
      <w:r w:rsidRPr="009B257E">
        <w:rPr>
          <w:rFonts w:ascii="Times New Roman" w:hAnsi="Times New Roman" w:cs="Times New Roman" w:hint="eastAsia"/>
        </w:rPr>
        <w:t>：将带正电荷的玻璃棒和带负电荷的橡胶棒用尼龙细线悬挂起来，然后将泡沫塑料球分别去靠近两棒，如果都相互吸引，则泡沫塑料球不带电；如果一次相互吸引，另一次相互排斥，则泡沫塑料球带电，且与玻璃棒相吸引时，带负电。</w:t>
      </w:r>
    </w:p>
    <w:p w:rsidR="009B257E" w:rsidRPr="009B257E" w:rsidRDefault="00894681" w:rsidP="009B25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二）电流</w:t>
      </w:r>
      <w:r w:rsidR="009B257E" w:rsidRPr="009B257E">
        <w:rPr>
          <w:rFonts w:ascii="Times New Roman" w:hAnsi="Times New Roman" w:cs="Times New Roman" w:hint="eastAsia"/>
        </w:rPr>
        <w:t>方向的判断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lastRenderedPageBreak/>
        <w:t>电荷的定向移动形成电流。定向移动的可以是电子，也可以是正、负离子，而电流方向规定为正电荷定向移动的方向，与电子的定向移动方向相反，这一点在解题时要特别注意。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（三）电路图和实物图的转化方法</w:t>
      </w:r>
    </w:p>
    <w:p w:rsidR="009B257E" w:rsidRPr="009B257E" w:rsidRDefault="009E6D5C" w:rsidP="009B25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9B257E" w:rsidRPr="009B257E">
        <w:rPr>
          <w:rFonts w:ascii="Times New Roman" w:hAnsi="Times New Roman" w:cs="Times New Roman" w:hint="eastAsia"/>
        </w:rPr>
        <w:t>根据电路图连接实物图</w:t>
      </w:r>
    </w:p>
    <w:p w:rsid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根据电路图连接实物元件的一种比较适用的方法是：</w:t>
      </w:r>
      <w:proofErr w:type="gramStart"/>
      <w:r w:rsidRPr="009B257E">
        <w:rPr>
          <w:rFonts w:ascii="Times New Roman" w:hAnsi="Times New Roman" w:cs="Times New Roman" w:hint="eastAsia"/>
        </w:rPr>
        <w:t>数标对应</w:t>
      </w:r>
      <w:proofErr w:type="gramEnd"/>
      <w:r w:rsidRPr="009B257E">
        <w:rPr>
          <w:rFonts w:ascii="Times New Roman" w:hAnsi="Times New Roman" w:cs="Times New Roman" w:hint="eastAsia"/>
        </w:rPr>
        <w:t>法。这种方法是从电源的正极开始，依次把每个电路元件符号的两端用数字标出，再把对应的实物元件两端的接线柱上标出相同的数字，最后把对应的两个相邻的数一一对应地连接起来，就完成了实物图的连接，如图甲是电路图，如图乙是它的实物图。</w:t>
      </w:r>
    </w:p>
    <w:p w:rsidR="00C46F25" w:rsidRPr="00C46F25" w:rsidRDefault="001A7B2E" w:rsidP="00440C2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4459233" cy="366065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4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59233" cy="3660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57E" w:rsidRPr="009B257E" w:rsidRDefault="00440C22" w:rsidP="009B25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9B257E" w:rsidRPr="009B257E">
        <w:rPr>
          <w:rFonts w:ascii="Times New Roman" w:hAnsi="Times New Roman" w:cs="Times New Roman" w:hint="eastAsia"/>
        </w:rPr>
        <w:t>根据实物连接图画电路图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根据实物图画出电路图的一种比较适用的方法是：电流路径法。这种方法是根据电流通过的路径，按照从电源正极开始沿着电流流向连接起来，组成电流路径图；再根据电流路径图画出完整</w:t>
      </w:r>
      <w:proofErr w:type="gramStart"/>
      <w:r w:rsidRPr="009B257E">
        <w:rPr>
          <w:rFonts w:ascii="Times New Roman" w:hAnsi="Times New Roman" w:cs="Times New Roman" w:hint="eastAsia"/>
        </w:rPr>
        <w:t>且规范</w:t>
      </w:r>
      <w:proofErr w:type="gramEnd"/>
      <w:r w:rsidRPr="009B257E">
        <w:rPr>
          <w:rFonts w:ascii="Times New Roman" w:hAnsi="Times New Roman" w:cs="Times New Roman" w:hint="eastAsia"/>
        </w:rPr>
        <w:t>的电路图。如图丙中，电流路径图是：”</w:t>
      </w:r>
      <w:r w:rsidRPr="009B257E">
        <w:rPr>
          <w:rFonts w:ascii="Times New Roman" w:hAnsi="Times New Roman" w:cs="Times New Roman" w:hint="eastAsia"/>
        </w:rPr>
        <w:t>+</w:t>
      </w:r>
      <w:proofErr w:type="gramStart"/>
      <w:r w:rsidRPr="009B257E">
        <w:rPr>
          <w:rFonts w:ascii="Times New Roman" w:hAnsi="Times New Roman" w:cs="Times New Roman" w:hint="eastAsia"/>
        </w:rPr>
        <w:t>”</w:t>
      </w:r>
      <w:proofErr w:type="gramEnd"/>
      <w:r w:rsidRPr="009B257E">
        <w:rPr>
          <w:rFonts w:ascii="Times New Roman" w:hAnsi="Times New Roman" w:cs="Times New Roman" w:hint="eastAsia"/>
        </w:rPr>
        <w:t>极</w:t>
      </w:r>
      <w:r w:rsidR="001D7B4F">
        <w:rPr>
          <w:rFonts w:asciiTheme="minorEastAsia" w:hAnsiTheme="minorEastAsia" w:cs="Times New Roman" w:hint="eastAsia"/>
        </w:rPr>
        <w:t>→</w:t>
      </w:r>
      <w:r w:rsidRPr="009B257E">
        <w:rPr>
          <w:rFonts w:ascii="Times New Roman" w:hAnsi="Times New Roman" w:cs="Times New Roman" w:hint="eastAsia"/>
        </w:rPr>
        <w:t>L</w:t>
      </w:r>
      <w:r w:rsidRPr="001D7B4F">
        <w:rPr>
          <w:rFonts w:ascii="Times New Roman" w:hAnsi="Times New Roman" w:cs="Times New Roman" w:hint="eastAsia"/>
          <w:vertAlign w:val="subscript"/>
        </w:rPr>
        <w:t>2</w:t>
      </w:r>
      <w:r w:rsidR="001D7B4F">
        <w:rPr>
          <w:rFonts w:asciiTheme="minorEastAsia" w:hAnsiTheme="minorEastAsia" w:cs="Times New Roman" w:hint="eastAsia"/>
        </w:rPr>
        <w:t>→</w:t>
      </w:r>
      <w:r w:rsidRPr="009B257E">
        <w:rPr>
          <w:rFonts w:ascii="Times New Roman" w:hAnsi="Times New Roman" w:cs="Times New Roman" w:hint="eastAsia"/>
        </w:rPr>
        <w:t>S</w:t>
      </w:r>
      <w:r w:rsidR="001D7B4F">
        <w:rPr>
          <w:rFonts w:asciiTheme="minorEastAsia" w:hAnsiTheme="minorEastAsia" w:cs="Times New Roman" w:hint="eastAsia"/>
        </w:rPr>
        <w:t>→</w:t>
      </w:r>
      <w:r w:rsidRPr="009B257E">
        <w:rPr>
          <w:rFonts w:ascii="Times New Roman" w:hAnsi="Times New Roman" w:cs="Times New Roman" w:hint="eastAsia"/>
        </w:rPr>
        <w:t>L</w:t>
      </w:r>
      <w:r w:rsidR="001D7B4F" w:rsidRPr="001D7B4F">
        <w:rPr>
          <w:rFonts w:ascii="Times New Roman" w:hAnsi="Times New Roman" w:cs="Times New Roman" w:hint="eastAsia"/>
          <w:vertAlign w:val="subscript"/>
        </w:rPr>
        <w:t>1</w:t>
      </w:r>
      <w:r w:rsidR="001D7B4F">
        <w:rPr>
          <w:rFonts w:asciiTheme="minorEastAsia" w:hAnsiTheme="minorEastAsia" w:cs="Times New Roman" w:hint="eastAsia"/>
        </w:rPr>
        <w:t>→</w:t>
      </w:r>
      <w:r w:rsidRPr="009B257E">
        <w:rPr>
          <w:rFonts w:ascii="Times New Roman" w:hAnsi="Times New Roman" w:cs="Times New Roman" w:hint="eastAsia"/>
        </w:rPr>
        <w:t>“</w:t>
      </w:r>
      <w:r w:rsidR="004E4388">
        <w:rPr>
          <w:rFonts w:ascii="Times New Roman" w:hAnsi="Times New Roman" w:cs="Times New Roman" w:hint="eastAsia"/>
        </w:rPr>
        <w:t>-</w:t>
      </w:r>
      <w:r w:rsidRPr="009B257E">
        <w:rPr>
          <w:rFonts w:ascii="Times New Roman" w:hAnsi="Times New Roman" w:cs="Times New Roman" w:hint="eastAsia"/>
        </w:rPr>
        <w:t>”极，</w:t>
      </w:r>
      <w:proofErr w:type="gramStart"/>
      <w:r w:rsidRPr="009B257E">
        <w:rPr>
          <w:rFonts w:ascii="Times New Roman" w:hAnsi="Times New Roman" w:cs="Times New Roman" w:hint="eastAsia"/>
        </w:rPr>
        <w:t>图丁</w:t>
      </w:r>
      <w:proofErr w:type="gramEnd"/>
      <w:r w:rsidRPr="009B257E">
        <w:rPr>
          <w:rFonts w:ascii="Times New Roman" w:hAnsi="Times New Roman" w:cs="Times New Roman" w:hint="eastAsia"/>
        </w:rPr>
        <w:t>是它的电路图。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（四）正确认识短路及电路故障</w:t>
      </w:r>
    </w:p>
    <w:p w:rsidR="009B257E" w:rsidRPr="009B257E" w:rsidRDefault="00225129" w:rsidP="009B25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9B257E" w:rsidRPr="009B257E">
        <w:rPr>
          <w:rFonts w:ascii="Times New Roman" w:hAnsi="Times New Roman" w:cs="Times New Roman" w:hint="eastAsia"/>
        </w:rPr>
        <w:t>电源短路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用导线直接将电源两极连起来。如图所示，当</w:t>
      </w:r>
      <w:r w:rsidRPr="009B257E">
        <w:rPr>
          <w:rFonts w:ascii="Times New Roman" w:hAnsi="Times New Roman" w:cs="Times New Roman" w:hint="eastAsia"/>
        </w:rPr>
        <w:t>S</w:t>
      </w:r>
      <w:r w:rsidR="00AD3179" w:rsidRPr="00AD3179">
        <w:rPr>
          <w:rFonts w:ascii="Times New Roman" w:hAnsi="Times New Roman" w:cs="Times New Roman" w:hint="eastAsia"/>
          <w:vertAlign w:val="subscript"/>
        </w:rPr>
        <w:t>1</w:t>
      </w:r>
      <w:r w:rsidRPr="009B257E">
        <w:rPr>
          <w:rFonts w:ascii="Times New Roman" w:hAnsi="Times New Roman" w:cs="Times New Roman" w:hint="eastAsia"/>
        </w:rPr>
        <w:t>闭合时，发生这样的情况，电路中会有很</w:t>
      </w:r>
    </w:p>
    <w:p w:rsid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大的电流，电源可能会被烧坏，是绝对不允许的。</w:t>
      </w:r>
    </w:p>
    <w:p w:rsidR="00AD3179" w:rsidRPr="00AD3179" w:rsidRDefault="0012402E" w:rsidP="009B25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865634" cy="1121666"/>
            <wp:effectExtent l="0" t="0" r="0" b="254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5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5634" cy="1121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57E" w:rsidRPr="009B257E" w:rsidRDefault="004432C7" w:rsidP="009B25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9B257E" w:rsidRPr="009B257E">
        <w:rPr>
          <w:rFonts w:ascii="Times New Roman" w:hAnsi="Times New Roman" w:cs="Times New Roman" w:hint="eastAsia"/>
        </w:rPr>
        <w:t>局部短路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用一根导线将某用电器的两端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lastRenderedPageBreak/>
        <w:t>连接起来，这时没有电流通过该用电器，如图中，当</w:t>
      </w:r>
      <w:r w:rsidRPr="009B257E">
        <w:rPr>
          <w:rFonts w:ascii="Times New Roman" w:hAnsi="Times New Roman" w:cs="Times New Roman" w:hint="eastAsia"/>
        </w:rPr>
        <w:t>S</w:t>
      </w:r>
      <w:r w:rsidR="00807A56" w:rsidRPr="00807A56">
        <w:rPr>
          <w:rFonts w:ascii="Times New Roman" w:hAnsi="Times New Roman" w:cs="Times New Roman" w:hint="eastAsia"/>
          <w:vertAlign w:val="subscript"/>
        </w:rPr>
        <w:t>1</w:t>
      </w:r>
      <w:r w:rsidRPr="009B257E">
        <w:rPr>
          <w:rFonts w:ascii="Times New Roman" w:hAnsi="Times New Roman" w:cs="Times New Roman" w:hint="eastAsia"/>
        </w:rPr>
        <w:t>断开，</w:t>
      </w:r>
      <w:r w:rsidRPr="009B257E">
        <w:rPr>
          <w:rFonts w:ascii="Times New Roman" w:hAnsi="Times New Roman" w:cs="Times New Roman" w:hint="eastAsia"/>
        </w:rPr>
        <w:t>S</w:t>
      </w:r>
      <w:r w:rsidRPr="009B257E">
        <w:rPr>
          <w:rFonts w:ascii="Times New Roman" w:hAnsi="Times New Roman" w:cs="Times New Roman" w:hint="eastAsia"/>
        </w:rPr>
        <w:t>、</w:t>
      </w:r>
      <w:r w:rsidR="00807A56">
        <w:rPr>
          <w:rFonts w:ascii="Times New Roman" w:hAnsi="Times New Roman" w:cs="Times New Roman" w:hint="eastAsia"/>
        </w:rPr>
        <w:t>S</w:t>
      </w:r>
      <w:r w:rsidR="00807A56" w:rsidRPr="00807A56">
        <w:rPr>
          <w:rFonts w:ascii="Times New Roman" w:hAnsi="Times New Roman" w:cs="Times New Roman" w:hint="eastAsia"/>
          <w:vertAlign w:val="subscript"/>
        </w:rPr>
        <w:t>2</w:t>
      </w:r>
      <w:r w:rsidRPr="009B257E">
        <w:rPr>
          <w:rFonts w:ascii="Times New Roman" w:hAnsi="Times New Roman" w:cs="Times New Roman" w:hint="eastAsia"/>
        </w:rPr>
        <w:t>闭合时，</w:t>
      </w:r>
      <w:r w:rsidRPr="009B257E">
        <w:rPr>
          <w:rFonts w:ascii="Times New Roman" w:hAnsi="Times New Roman" w:cs="Times New Roman" w:hint="eastAsia"/>
        </w:rPr>
        <w:t>L</w:t>
      </w:r>
      <w:r w:rsidR="00807A56" w:rsidRPr="00807A56">
        <w:rPr>
          <w:rFonts w:ascii="Times New Roman" w:hAnsi="Times New Roman" w:cs="Times New Roman" w:hint="eastAsia"/>
          <w:vertAlign w:val="subscript"/>
        </w:rPr>
        <w:t>1</w:t>
      </w:r>
      <w:r w:rsidRPr="009B257E">
        <w:rPr>
          <w:rFonts w:ascii="Times New Roman" w:hAnsi="Times New Roman" w:cs="Times New Roman" w:hint="eastAsia"/>
        </w:rPr>
        <w:t>被短路，这时没有电流经过</w:t>
      </w:r>
      <w:r w:rsidRPr="009B257E">
        <w:rPr>
          <w:rFonts w:ascii="Times New Roman" w:hAnsi="Times New Roman" w:cs="Times New Roman" w:hint="eastAsia"/>
        </w:rPr>
        <w:t>L</w:t>
      </w:r>
      <w:r w:rsidR="00807A56" w:rsidRPr="00807A56">
        <w:rPr>
          <w:rFonts w:ascii="Times New Roman" w:hAnsi="Times New Roman" w:cs="Times New Roman" w:hint="eastAsia"/>
          <w:vertAlign w:val="subscript"/>
        </w:rPr>
        <w:t>1</w:t>
      </w:r>
      <w:r w:rsidRPr="009B257E">
        <w:rPr>
          <w:rFonts w:ascii="Times New Roman" w:hAnsi="Times New Roman" w:cs="Times New Roman" w:hint="eastAsia"/>
        </w:rPr>
        <w:t>。</w:t>
      </w:r>
    </w:p>
    <w:p w:rsidR="009B257E" w:rsidRDefault="002C4FA1" w:rsidP="009B25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9B257E" w:rsidRPr="009B257E">
        <w:rPr>
          <w:rFonts w:ascii="Times New Roman" w:hAnsi="Times New Roman" w:cs="Times New Roman" w:hint="eastAsia"/>
        </w:rPr>
        <w:t>常见的几种电路故障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842"/>
        <w:gridCol w:w="2843"/>
        <w:gridCol w:w="2843"/>
      </w:tblGrid>
      <w:tr w:rsidR="00A943FC" w:rsidTr="00A943FC">
        <w:tc>
          <w:tcPr>
            <w:tcW w:w="2842" w:type="dxa"/>
          </w:tcPr>
          <w:p w:rsidR="00A943FC" w:rsidRDefault="00A943FC" w:rsidP="00A943FC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连接状态</w:t>
            </w:r>
          </w:p>
        </w:tc>
        <w:tc>
          <w:tcPr>
            <w:tcW w:w="2843" w:type="dxa"/>
          </w:tcPr>
          <w:p w:rsidR="00A943FC" w:rsidRDefault="00A943FC" w:rsidP="009B257E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产生原因</w:t>
            </w:r>
          </w:p>
        </w:tc>
        <w:tc>
          <w:tcPr>
            <w:tcW w:w="2843" w:type="dxa"/>
          </w:tcPr>
          <w:p w:rsidR="00A943FC" w:rsidRDefault="00A943FC" w:rsidP="009B257E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结果</w:t>
            </w:r>
          </w:p>
        </w:tc>
      </w:tr>
      <w:tr w:rsidR="00A943FC" w:rsidTr="00A943FC">
        <w:tc>
          <w:tcPr>
            <w:tcW w:w="2842" w:type="dxa"/>
          </w:tcPr>
          <w:p w:rsidR="00A943FC" w:rsidRDefault="00A943FC" w:rsidP="00A943FC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断路</w:t>
            </w:r>
          </w:p>
        </w:tc>
        <w:tc>
          <w:tcPr>
            <w:tcW w:w="2843" w:type="dxa"/>
          </w:tcPr>
          <w:p w:rsidR="00A943FC" w:rsidRDefault="00A943FC" w:rsidP="009B257E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开关未闭合、电线断裂、接头松脱等</w:t>
            </w:r>
          </w:p>
        </w:tc>
        <w:tc>
          <w:tcPr>
            <w:tcW w:w="2843" w:type="dxa"/>
          </w:tcPr>
          <w:p w:rsidR="00A943FC" w:rsidRDefault="00A943FC" w:rsidP="009B257E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电路中用电器不能工作</w:t>
            </w:r>
          </w:p>
        </w:tc>
      </w:tr>
      <w:tr w:rsidR="00A943FC" w:rsidTr="00A943FC">
        <w:tc>
          <w:tcPr>
            <w:tcW w:w="2842" w:type="dxa"/>
            <w:vMerge w:val="restart"/>
          </w:tcPr>
          <w:p w:rsidR="00A943FC" w:rsidRDefault="00A943FC" w:rsidP="009B257E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短路</w:t>
            </w:r>
          </w:p>
        </w:tc>
        <w:tc>
          <w:tcPr>
            <w:tcW w:w="2843" w:type="dxa"/>
          </w:tcPr>
          <w:p w:rsidR="00A943FC" w:rsidRDefault="00A943FC" w:rsidP="009B257E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电源短路—</w:t>
            </w:r>
            <w:proofErr w:type="gramStart"/>
            <w:r w:rsidRPr="009B257E">
              <w:rPr>
                <w:rFonts w:ascii="Times New Roman" w:hAnsi="Times New Roman" w:cs="Times New Roman" w:hint="eastAsia"/>
              </w:rPr>
              <w:t>一</w:t>
            </w:r>
            <w:proofErr w:type="gramEnd"/>
            <w:r w:rsidRPr="009B257E">
              <w:rPr>
                <w:rFonts w:ascii="Times New Roman" w:hAnsi="Times New Roman" w:cs="Times New Roman" w:hint="eastAsia"/>
              </w:rPr>
              <w:t>导线不经过用电器直接跟电源两极连接起来</w:t>
            </w:r>
          </w:p>
        </w:tc>
        <w:tc>
          <w:tcPr>
            <w:tcW w:w="2843" w:type="dxa"/>
          </w:tcPr>
          <w:p w:rsidR="00A943FC" w:rsidRPr="009B257E" w:rsidRDefault="00A943FC" w:rsidP="00A943FC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轻则引起电路故障，</w:t>
            </w:r>
          </w:p>
          <w:p w:rsidR="00A943FC" w:rsidRPr="009B257E" w:rsidRDefault="00A943FC" w:rsidP="00A943FC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重则将烧毁电源，甚</w:t>
            </w:r>
          </w:p>
          <w:p w:rsidR="00A943FC" w:rsidRDefault="00A943FC" w:rsidP="00A943FC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至引起火灾</w:t>
            </w:r>
          </w:p>
        </w:tc>
      </w:tr>
      <w:tr w:rsidR="00A943FC" w:rsidTr="00A943FC">
        <w:tc>
          <w:tcPr>
            <w:tcW w:w="2842" w:type="dxa"/>
            <w:vMerge/>
          </w:tcPr>
          <w:p w:rsidR="00A943FC" w:rsidRDefault="00A943FC" w:rsidP="009B25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843" w:type="dxa"/>
          </w:tcPr>
          <w:p w:rsidR="00A943FC" w:rsidRPr="009B257E" w:rsidRDefault="00A943FC" w:rsidP="00A943FC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局部短路一当电路</w:t>
            </w:r>
          </w:p>
          <w:p w:rsidR="00A943FC" w:rsidRPr="009B257E" w:rsidRDefault="00A943FC" w:rsidP="00A943FC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中有多个用电器时，</w:t>
            </w:r>
          </w:p>
          <w:p w:rsidR="00A943FC" w:rsidRPr="009B257E" w:rsidRDefault="00A943FC" w:rsidP="00A943FC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把其中部分用电器两</w:t>
            </w:r>
          </w:p>
          <w:p w:rsidR="00A943FC" w:rsidRPr="009B257E" w:rsidRDefault="00A943FC" w:rsidP="00A943FC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端直接用导线连接</w:t>
            </w:r>
          </w:p>
          <w:p w:rsidR="00A943FC" w:rsidRDefault="00A943FC" w:rsidP="00A943FC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起来</w:t>
            </w:r>
          </w:p>
        </w:tc>
        <w:tc>
          <w:tcPr>
            <w:tcW w:w="2843" w:type="dxa"/>
          </w:tcPr>
          <w:p w:rsidR="00A943FC" w:rsidRDefault="00A943FC" w:rsidP="009B257E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被短路的部分用电器不能工作</w:t>
            </w:r>
          </w:p>
        </w:tc>
      </w:tr>
    </w:tbl>
    <w:p w:rsidR="009B257E" w:rsidRPr="009B257E" w:rsidRDefault="009B257E" w:rsidP="00A943FC">
      <w:pPr>
        <w:jc w:val="center"/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跨越思维误区</w:t>
      </w:r>
    </w:p>
    <w:p w:rsidR="00C46FAF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物体相互吸引时，对带电性质的判断易出错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由于电荷间的相互作用规律中有“异种电荷相互吸引”，所以一提到“相互吸引”，很多同学就认为两者一定带异种电荷，而忽略了带电体也可以吸引不带电的轻小物体。因此在分析问题时，一定要注意全面分析，多角度思考。</w:t>
      </w:r>
    </w:p>
    <w:p w:rsidR="009B257E" w:rsidRPr="009B257E" w:rsidRDefault="009B257E" w:rsidP="00637FBF">
      <w:pPr>
        <w:jc w:val="center"/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物理思想方法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作图法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实际电路是极为复杂的，不便于研究及设计。我们用电路图来表示它，化繁为简，直观明了，这种处理问题的方法</w:t>
      </w:r>
      <w:proofErr w:type="gramStart"/>
      <w:r w:rsidRPr="009B257E">
        <w:rPr>
          <w:rFonts w:ascii="Times New Roman" w:hAnsi="Times New Roman" w:cs="Times New Roman" w:hint="eastAsia"/>
        </w:rPr>
        <w:t>叫作</w:t>
      </w:r>
      <w:proofErr w:type="gramEnd"/>
      <w:r w:rsidRPr="009B257E">
        <w:rPr>
          <w:rFonts w:ascii="Times New Roman" w:hAnsi="Times New Roman" w:cs="Times New Roman" w:hint="eastAsia"/>
        </w:rPr>
        <w:t>图法。</w:t>
      </w:r>
    </w:p>
    <w:p w:rsidR="009B257E" w:rsidRPr="009B257E" w:rsidRDefault="009B257E" w:rsidP="00A54321">
      <w:pPr>
        <w:jc w:val="center"/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中考考点链接</w:t>
      </w:r>
    </w:p>
    <w:p w:rsidR="009B257E" w:rsidRPr="009B257E" w:rsidRDefault="00A54321" w:rsidP="009B25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一）中</w:t>
      </w:r>
      <w:r w:rsidR="009B257E" w:rsidRPr="009B257E">
        <w:rPr>
          <w:rFonts w:ascii="Times New Roman" w:hAnsi="Times New Roman" w:cs="Times New Roman" w:hint="eastAsia"/>
        </w:rPr>
        <w:t>考考点解读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本讲的重点是电荷间相互作用的规律，原子的内部结构、导体和绝缘体及电流方向的判断；难点是电路图的画法。常以填空题、选择题和作图题等形式出现。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（二）</w:t>
      </w:r>
      <w:proofErr w:type="gramStart"/>
      <w:r w:rsidRPr="009B257E">
        <w:rPr>
          <w:rFonts w:ascii="Times New Roman" w:hAnsi="Times New Roman" w:cs="Times New Roman" w:hint="eastAsia"/>
        </w:rPr>
        <w:t>中考典题剖析</w:t>
      </w:r>
      <w:proofErr w:type="gramEnd"/>
    </w:p>
    <w:p w:rsidR="009B257E" w:rsidRPr="009B257E" w:rsidRDefault="00A54321" w:rsidP="009B25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9B257E" w:rsidRPr="009B257E">
        <w:rPr>
          <w:rFonts w:ascii="Times New Roman" w:hAnsi="Times New Roman" w:cs="Times New Roman" w:hint="eastAsia"/>
        </w:rPr>
        <w:t>电荷的综合考查</w:t>
      </w:r>
    </w:p>
    <w:p w:rsidR="009B257E" w:rsidRPr="009B257E" w:rsidRDefault="00E81AAA" w:rsidP="009B25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9B257E" w:rsidRPr="009B257E">
        <w:rPr>
          <w:rFonts w:ascii="Times New Roman" w:hAnsi="Times New Roman" w:cs="Times New Roman" w:hint="eastAsia"/>
        </w:rPr>
        <w:t>导体和绝缘体的判断</w:t>
      </w:r>
    </w:p>
    <w:p w:rsidR="009B257E" w:rsidRPr="009B257E" w:rsidRDefault="009B257E" w:rsidP="00DB0D77">
      <w:pPr>
        <w:jc w:val="center"/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第二讲</w:t>
      </w:r>
      <w:r w:rsidRPr="009B257E">
        <w:rPr>
          <w:rFonts w:ascii="Times New Roman" w:hAnsi="Times New Roman" w:cs="Times New Roman" w:hint="eastAsia"/>
        </w:rPr>
        <w:t xml:space="preserve">  </w:t>
      </w:r>
      <w:r w:rsidRPr="009B257E">
        <w:rPr>
          <w:rFonts w:ascii="Times New Roman" w:hAnsi="Times New Roman" w:cs="Times New Roman" w:hint="eastAsia"/>
        </w:rPr>
        <w:t>串联和并联</w:t>
      </w:r>
    </w:p>
    <w:p w:rsidR="009B257E" w:rsidRPr="009B257E" w:rsidRDefault="009B257E" w:rsidP="00DB0D77">
      <w:pPr>
        <w:jc w:val="center"/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知识能力解读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（一）串联电路</w:t>
      </w:r>
    </w:p>
    <w:p w:rsid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用电器依次相连，然后接到电路中，我们说这些用电器是串联的。如图所示，</w:t>
      </w:r>
      <w:r w:rsidRPr="009B257E">
        <w:rPr>
          <w:rFonts w:ascii="Times New Roman" w:hAnsi="Times New Roman" w:cs="Times New Roman" w:hint="eastAsia"/>
        </w:rPr>
        <w:t>L</w:t>
      </w:r>
      <w:r w:rsidR="00276D4A" w:rsidRPr="00276D4A">
        <w:rPr>
          <w:rFonts w:ascii="Times New Roman" w:hAnsi="Times New Roman" w:cs="Times New Roman" w:hint="eastAsia"/>
          <w:vertAlign w:val="subscript"/>
        </w:rPr>
        <w:t>1</w:t>
      </w:r>
      <w:r w:rsidRPr="009B257E">
        <w:rPr>
          <w:rFonts w:ascii="Times New Roman" w:hAnsi="Times New Roman" w:cs="Times New Roman" w:hint="eastAsia"/>
        </w:rPr>
        <w:t>和</w:t>
      </w:r>
      <w:r w:rsidRPr="009B257E">
        <w:rPr>
          <w:rFonts w:ascii="Times New Roman" w:hAnsi="Times New Roman" w:cs="Times New Roman" w:hint="eastAsia"/>
        </w:rPr>
        <w:t>L</w:t>
      </w:r>
      <w:r w:rsidRPr="00276D4A">
        <w:rPr>
          <w:rFonts w:ascii="Times New Roman" w:hAnsi="Times New Roman" w:cs="Times New Roman" w:hint="eastAsia"/>
          <w:vertAlign w:val="subscript"/>
        </w:rPr>
        <w:t>2</w:t>
      </w:r>
      <w:r w:rsidRPr="009B257E">
        <w:rPr>
          <w:rFonts w:ascii="Times New Roman" w:hAnsi="Times New Roman" w:cs="Times New Roman" w:hint="eastAsia"/>
        </w:rPr>
        <w:t>组成串联电路。</w:t>
      </w:r>
    </w:p>
    <w:p w:rsidR="001A63B4" w:rsidRPr="001A63B4" w:rsidRDefault="0069321F" w:rsidP="009B25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987554" cy="682753"/>
            <wp:effectExtent l="0" t="0" r="3175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6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7554" cy="682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（二）并联电路</w:t>
      </w:r>
    </w:p>
    <w:p w:rsid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把用电器的两端分别连在一起，然后接到电路中，我们说这些用电器是并联的。如图所示，</w:t>
      </w:r>
      <w:r w:rsidR="001A63B4">
        <w:rPr>
          <w:rFonts w:ascii="Times New Roman" w:hAnsi="Times New Roman" w:cs="Times New Roman" w:hint="eastAsia"/>
        </w:rPr>
        <w:t>L</w:t>
      </w:r>
      <w:r w:rsidR="001A63B4" w:rsidRPr="001A63B4">
        <w:rPr>
          <w:rFonts w:ascii="Times New Roman" w:hAnsi="Times New Roman" w:cs="Times New Roman" w:hint="eastAsia"/>
          <w:vertAlign w:val="subscript"/>
        </w:rPr>
        <w:t>1</w:t>
      </w:r>
      <w:r w:rsidRPr="009B257E">
        <w:rPr>
          <w:rFonts w:ascii="Times New Roman" w:hAnsi="Times New Roman" w:cs="Times New Roman" w:hint="eastAsia"/>
        </w:rPr>
        <w:t>和</w:t>
      </w:r>
      <w:r w:rsidRPr="009B257E">
        <w:rPr>
          <w:rFonts w:ascii="Times New Roman" w:hAnsi="Times New Roman" w:cs="Times New Roman" w:hint="eastAsia"/>
        </w:rPr>
        <w:t>L</w:t>
      </w:r>
      <w:r w:rsidRPr="001A63B4">
        <w:rPr>
          <w:rFonts w:ascii="Times New Roman" w:hAnsi="Times New Roman" w:cs="Times New Roman" w:hint="eastAsia"/>
          <w:vertAlign w:val="subscript"/>
        </w:rPr>
        <w:t>2</w:t>
      </w:r>
      <w:r w:rsidRPr="009B257E">
        <w:rPr>
          <w:rFonts w:ascii="Times New Roman" w:hAnsi="Times New Roman" w:cs="Times New Roman" w:hint="eastAsia"/>
        </w:rPr>
        <w:t>组成并联电路。</w:t>
      </w:r>
    </w:p>
    <w:p w:rsidR="001A63B4" w:rsidRPr="009B257E" w:rsidRDefault="0069321F" w:rsidP="009B25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1258827" cy="1185674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7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8827" cy="1185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57E" w:rsidRDefault="001A63B4" w:rsidP="009B25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拓展：</w:t>
      </w:r>
      <w:r w:rsidR="009B257E" w:rsidRPr="009B257E">
        <w:rPr>
          <w:rFonts w:ascii="Times New Roman" w:hAnsi="Times New Roman" w:cs="Times New Roman" w:hint="eastAsia"/>
        </w:rPr>
        <w:t>在某些电路中，既有串联也有并联的电路叫混联电路。如图所示的电路就是混联电路。</w:t>
      </w:r>
    </w:p>
    <w:p w:rsidR="003362DB" w:rsidRPr="009B257E" w:rsidRDefault="004E5D84" w:rsidP="009B25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094234" cy="810770"/>
            <wp:effectExtent l="0" t="0" r="0" b="889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8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4234" cy="810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（三）串联电路和并联电路的比较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842"/>
        <w:gridCol w:w="2843"/>
        <w:gridCol w:w="2843"/>
      </w:tblGrid>
      <w:tr w:rsidR="00505007" w:rsidTr="00505007">
        <w:tc>
          <w:tcPr>
            <w:tcW w:w="2842" w:type="dxa"/>
          </w:tcPr>
          <w:p w:rsidR="00505007" w:rsidRDefault="00505007" w:rsidP="009B257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843" w:type="dxa"/>
          </w:tcPr>
          <w:p w:rsidR="00505007" w:rsidRDefault="00505007" w:rsidP="00505007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串联电路</w:t>
            </w:r>
          </w:p>
        </w:tc>
        <w:tc>
          <w:tcPr>
            <w:tcW w:w="2843" w:type="dxa"/>
          </w:tcPr>
          <w:p w:rsidR="00505007" w:rsidRDefault="00505007" w:rsidP="009B257E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并联电路</w:t>
            </w:r>
          </w:p>
        </w:tc>
      </w:tr>
      <w:tr w:rsidR="00505007" w:rsidTr="00505007">
        <w:tc>
          <w:tcPr>
            <w:tcW w:w="2842" w:type="dxa"/>
          </w:tcPr>
          <w:p w:rsidR="00505007" w:rsidRDefault="00BF11B4" w:rsidP="00BF11B4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连接特点</w:t>
            </w:r>
          </w:p>
        </w:tc>
        <w:tc>
          <w:tcPr>
            <w:tcW w:w="2843" w:type="dxa"/>
          </w:tcPr>
          <w:p w:rsidR="00505007" w:rsidRDefault="00BF11B4" w:rsidP="009B257E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用电器逐个顺次连接，只有一条电流的路径，无分支</w:t>
            </w:r>
          </w:p>
        </w:tc>
        <w:tc>
          <w:tcPr>
            <w:tcW w:w="2843" w:type="dxa"/>
          </w:tcPr>
          <w:p w:rsidR="00505007" w:rsidRDefault="00BF11B4" w:rsidP="009B257E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各用电器并列地连接在电路的两个点之间，有干路与支路之分</w:t>
            </w:r>
          </w:p>
        </w:tc>
      </w:tr>
      <w:tr w:rsidR="00505007" w:rsidTr="00505007">
        <w:tc>
          <w:tcPr>
            <w:tcW w:w="2842" w:type="dxa"/>
          </w:tcPr>
          <w:p w:rsidR="00505007" w:rsidRDefault="00BF11B4" w:rsidP="009B257E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工作特点</w:t>
            </w:r>
          </w:p>
        </w:tc>
        <w:tc>
          <w:tcPr>
            <w:tcW w:w="2843" w:type="dxa"/>
          </w:tcPr>
          <w:p w:rsidR="00505007" w:rsidRDefault="00BF11B4" w:rsidP="009B257E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任意一个用电器不工作，其他用电器均不能工作</w:t>
            </w:r>
          </w:p>
        </w:tc>
        <w:tc>
          <w:tcPr>
            <w:tcW w:w="2843" w:type="dxa"/>
          </w:tcPr>
          <w:p w:rsidR="00505007" w:rsidRDefault="00BF11B4" w:rsidP="009B257E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某一支路断路时，其他支路上的用电器仍能工作</w:t>
            </w:r>
          </w:p>
        </w:tc>
      </w:tr>
      <w:tr w:rsidR="00505007" w:rsidTr="00505007">
        <w:tc>
          <w:tcPr>
            <w:tcW w:w="2842" w:type="dxa"/>
          </w:tcPr>
          <w:p w:rsidR="00505007" w:rsidRDefault="00BF11B4" w:rsidP="009B257E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开关控制特点</w:t>
            </w:r>
          </w:p>
        </w:tc>
        <w:tc>
          <w:tcPr>
            <w:tcW w:w="2843" w:type="dxa"/>
          </w:tcPr>
          <w:p w:rsidR="00505007" w:rsidRDefault="00BF11B4" w:rsidP="009B257E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电路中任意位置的一只开关，即可控制整个电路的工作</w:t>
            </w:r>
          </w:p>
        </w:tc>
        <w:tc>
          <w:tcPr>
            <w:tcW w:w="2843" w:type="dxa"/>
          </w:tcPr>
          <w:p w:rsidR="00505007" w:rsidRDefault="00BF11B4" w:rsidP="009B257E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干路开关控制整个电路的所有用电器，支路上的开关只能控制所在支路上的用电器</w:t>
            </w:r>
          </w:p>
        </w:tc>
      </w:tr>
      <w:tr w:rsidR="00505007" w:rsidTr="00505007">
        <w:tc>
          <w:tcPr>
            <w:tcW w:w="2842" w:type="dxa"/>
          </w:tcPr>
          <w:p w:rsidR="00505007" w:rsidRDefault="00BF11B4" w:rsidP="009B257E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连接方法和技巧</w:t>
            </w:r>
          </w:p>
        </w:tc>
        <w:tc>
          <w:tcPr>
            <w:tcW w:w="2843" w:type="dxa"/>
          </w:tcPr>
          <w:p w:rsidR="00505007" w:rsidRDefault="00707AB6" w:rsidP="00707AB6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逐个顺次，</w:t>
            </w:r>
            <w:r>
              <w:rPr>
                <w:rFonts w:ascii="Times New Roman" w:hAnsi="Times New Roman" w:cs="Times New Roman" w:hint="eastAsia"/>
              </w:rPr>
              <w:t>一一</w:t>
            </w:r>
            <w:r w:rsidRPr="009B257E">
              <w:rPr>
                <w:rFonts w:ascii="Times New Roman" w:hAnsi="Times New Roman" w:cs="Times New Roman" w:hint="eastAsia"/>
              </w:rPr>
              <w:t>连接</w:t>
            </w:r>
          </w:p>
        </w:tc>
        <w:tc>
          <w:tcPr>
            <w:tcW w:w="2843" w:type="dxa"/>
          </w:tcPr>
          <w:p w:rsidR="00505007" w:rsidRDefault="00707AB6" w:rsidP="009B257E">
            <w:pPr>
              <w:rPr>
                <w:rFonts w:ascii="Times New Roman" w:hAnsi="Times New Roman" w:cs="Times New Roman"/>
              </w:rPr>
            </w:pPr>
            <w:r w:rsidRPr="009B257E">
              <w:rPr>
                <w:rFonts w:ascii="Times New Roman" w:hAnsi="Times New Roman" w:cs="Times New Roman" w:hint="eastAsia"/>
              </w:rPr>
              <w:t>“先串后并法”或“先并后串法”</w:t>
            </w:r>
          </w:p>
        </w:tc>
      </w:tr>
    </w:tbl>
    <w:p w:rsidR="009B257E" w:rsidRPr="009B257E" w:rsidRDefault="007F3EAE" w:rsidP="009B25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口诀：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头头连，尾</w:t>
      </w:r>
      <w:proofErr w:type="gramStart"/>
      <w:r w:rsidRPr="009B257E">
        <w:rPr>
          <w:rFonts w:ascii="Times New Roman" w:hAnsi="Times New Roman" w:cs="Times New Roman" w:hint="eastAsia"/>
        </w:rPr>
        <w:t>尾</w:t>
      </w:r>
      <w:proofErr w:type="gramEnd"/>
      <w:r w:rsidRPr="009B257E">
        <w:rPr>
          <w:rFonts w:ascii="Times New Roman" w:hAnsi="Times New Roman" w:cs="Times New Roman" w:hint="eastAsia"/>
        </w:rPr>
        <w:t>连，并列两点为并联。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电路独立能工作，互不影响是特点。</w:t>
      </w:r>
    </w:p>
    <w:p w:rsidR="009B257E" w:rsidRPr="009B257E" w:rsidRDefault="009B257E" w:rsidP="0092316C">
      <w:pPr>
        <w:jc w:val="center"/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解题方法技巧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（一）串、并联电路的识别方法</w:t>
      </w:r>
    </w:p>
    <w:p w:rsidR="000C3D30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串联电路和并联电路的识别是学习电学的基础，既是电学部分的重</w:t>
      </w:r>
      <w:r w:rsidR="005723CF">
        <w:rPr>
          <w:rFonts w:ascii="Times New Roman" w:hAnsi="Times New Roman" w:cs="Times New Roman" w:hint="eastAsia"/>
        </w:rPr>
        <w:t>点</w:t>
      </w:r>
      <w:r w:rsidRPr="009B257E">
        <w:rPr>
          <w:rFonts w:ascii="Times New Roman" w:hAnsi="Times New Roman" w:cs="Times New Roman" w:hint="eastAsia"/>
        </w:rPr>
        <w:t>，又是一个难点。识别电路，要根据电路的基本特点判断，不能只从电路的形状判断，对于较复杂的电路，要根据电路的特征、开关的控制作用、用电器的工作状态等画出等效（或简化）电路图。下面介绍识别电路常用的四种方法。</w:t>
      </w:r>
    </w:p>
    <w:p w:rsidR="009B257E" w:rsidRPr="009B257E" w:rsidRDefault="000C3D30" w:rsidP="009B25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9B257E" w:rsidRPr="009B257E">
        <w:rPr>
          <w:rFonts w:ascii="Times New Roman" w:hAnsi="Times New Roman" w:cs="Times New Roman" w:hint="eastAsia"/>
        </w:rPr>
        <w:t>定义法：若电路中各元件是逐个顺次首尾相连的，此电路就是串联电路。若各元件（用电器）“首首相接，尾</w:t>
      </w:r>
      <w:proofErr w:type="gramStart"/>
      <w:r w:rsidR="009B257E" w:rsidRPr="009B257E">
        <w:rPr>
          <w:rFonts w:ascii="Times New Roman" w:hAnsi="Times New Roman" w:cs="Times New Roman" w:hint="eastAsia"/>
        </w:rPr>
        <w:t>尾</w:t>
      </w:r>
      <w:proofErr w:type="gramEnd"/>
      <w:r w:rsidR="009B257E" w:rsidRPr="009B257E">
        <w:rPr>
          <w:rFonts w:ascii="Times New Roman" w:hAnsi="Times New Roman" w:cs="Times New Roman" w:hint="eastAsia"/>
        </w:rPr>
        <w:t>相接”并列地连在电路中（“首”即为电流流入用电器的那一端，“尾”即为电流流出用电器的那一端），此电路就是并联电路。</w:t>
      </w:r>
    </w:p>
    <w:p w:rsidR="009B257E" w:rsidRDefault="000C3D30" w:rsidP="009B25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9B257E" w:rsidRPr="009B257E">
        <w:rPr>
          <w:rFonts w:ascii="Times New Roman" w:hAnsi="Times New Roman" w:cs="Times New Roman" w:hint="eastAsia"/>
        </w:rPr>
        <w:t>电流法：电流法是识别串、并联电路最常用的方法。所谓“电流法”就是在识别电路时，让电流从电源正极出发经过各用电器回到电源负极，如果途中不分流，电流始终沿一条路径，这些用电器的连接方式就是串联；如果电流在某处分为几条支路，电流在电路中有分有合，则这些用电器之间的连接方式就是并联。</w:t>
      </w:r>
    </w:p>
    <w:p w:rsidR="000C3D30" w:rsidRPr="000C3D30" w:rsidRDefault="000C3D30" w:rsidP="009B25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注意：</w:t>
      </w:r>
    </w:p>
    <w:p w:rsid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若支路上不止一个用电器，或分成几条支路后，电流又经过用电器回到电源负极，这个电路中有串联也有并联，该电路常常被称为混联电路。如图所示电路，均为混联电路。</w:t>
      </w:r>
    </w:p>
    <w:p w:rsidR="00754846" w:rsidRPr="00754846" w:rsidRDefault="00022585" w:rsidP="003317A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2215901" cy="768098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9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5901" cy="768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57E" w:rsidRPr="009B257E" w:rsidRDefault="00BE5ED2" w:rsidP="009B25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9B257E" w:rsidRPr="009B257E">
        <w:rPr>
          <w:rFonts w:ascii="Times New Roman" w:hAnsi="Times New Roman" w:cs="Times New Roman" w:hint="eastAsia"/>
        </w:rPr>
        <w:t>拆除法：拆除法是识别较难电路的一种重要方法，它的原理就是串联电路中各用电器互相影响，并联电路中各用电器互不影响。在串联电路中，拆除任何一个用电器，其他用电器中就没有电流；在并联电路中，拆除任何一个用电器，其他支路上的用电器中仍有电流通过。所谓“拆除法”，就是基于这两个特点，逐个拆除电路中的用电器，根据电路中其他用电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器中有无电流通过来识别电路的方法。这种方法思路简单，易学易懂。</w:t>
      </w:r>
    </w:p>
    <w:p w:rsidR="009B257E" w:rsidRPr="009B257E" w:rsidRDefault="00377B03" w:rsidP="009B25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</w:t>
      </w:r>
      <w:r w:rsidR="009B257E" w:rsidRPr="009B257E">
        <w:rPr>
          <w:rFonts w:ascii="Times New Roman" w:hAnsi="Times New Roman" w:cs="Times New Roman" w:hint="eastAsia"/>
        </w:rPr>
        <w:t>节点法：所谓“节点法”就是在识别不规范电路的过程中，不论导线有多长，只要其间没有电源、用电器、电压表等，导线两端点均可以看成同一个点，从而找出各用电器两端的公共点。</w:t>
      </w:r>
    </w:p>
    <w:p w:rsid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如图所示的电路，由“节点法”知：</w:t>
      </w:r>
      <w:r w:rsidRPr="008E0732">
        <w:rPr>
          <w:rFonts w:ascii="Times New Roman" w:hAnsi="Times New Roman" w:cs="Times New Roman" w:hint="eastAsia"/>
          <w:i/>
        </w:rPr>
        <w:t>A</w:t>
      </w:r>
      <w:r w:rsidRPr="009B257E">
        <w:rPr>
          <w:rFonts w:ascii="Times New Roman" w:hAnsi="Times New Roman" w:cs="Times New Roman" w:hint="eastAsia"/>
        </w:rPr>
        <w:t>、</w:t>
      </w:r>
      <w:r w:rsidRPr="008E0732">
        <w:rPr>
          <w:rFonts w:ascii="Times New Roman" w:hAnsi="Times New Roman" w:cs="Times New Roman" w:hint="eastAsia"/>
          <w:i/>
        </w:rPr>
        <w:t>B</w:t>
      </w:r>
      <w:r w:rsidRPr="009B257E">
        <w:rPr>
          <w:rFonts w:ascii="Times New Roman" w:hAnsi="Times New Roman" w:cs="Times New Roman" w:hint="eastAsia"/>
        </w:rPr>
        <w:t>、</w:t>
      </w:r>
      <w:r w:rsidRPr="008E0732">
        <w:rPr>
          <w:rFonts w:ascii="Times New Roman" w:hAnsi="Times New Roman" w:cs="Times New Roman" w:hint="eastAsia"/>
          <w:i/>
        </w:rPr>
        <w:t>C</w:t>
      </w:r>
      <w:r w:rsidRPr="009B257E">
        <w:rPr>
          <w:rFonts w:ascii="Times New Roman" w:hAnsi="Times New Roman" w:cs="Times New Roman" w:hint="eastAsia"/>
        </w:rPr>
        <w:t>其实是同一点，这点接在电源的负极上，</w:t>
      </w:r>
      <w:r w:rsidRPr="008E0732">
        <w:rPr>
          <w:rFonts w:ascii="Times New Roman" w:hAnsi="Times New Roman" w:cs="Times New Roman" w:hint="eastAsia"/>
          <w:i/>
        </w:rPr>
        <w:t>D</w:t>
      </w:r>
      <w:r w:rsidRPr="009B257E">
        <w:rPr>
          <w:rFonts w:ascii="Times New Roman" w:hAnsi="Times New Roman" w:cs="Times New Roman" w:hint="eastAsia"/>
        </w:rPr>
        <w:t>、</w:t>
      </w:r>
      <w:r w:rsidRPr="008E0732">
        <w:rPr>
          <w:rFonts w:ascii="Times New Roman" w:hAnsi="Times New Roman" w:cs="Times New Roman" w:hint="eastAsia"/>
          <w:i/>
        </w:rPr>
        <w:t>E</w:t>
      </w:r>
      <w:r w:rsidRPr="009B257E">
        <w:rPr>
          <w:rFonts w:ascii="Times New Roman" w:hAnsi="Times New Roman" w:cs="Times New Roman" w:hint="eastAsia"/>
        </w:rPr>
        <w:t>、</w:t>
      </w:r>
      <w:r w:rsidRPr="008E0732">
        <w:rPr>
          <w:rFonts w:ascii="Times New Roman" w:hAnsi="Times New Roman" w:cs="Times New Roman" w:hint="eastAsia"/>
          <w:i/>
        </w:rPr>
        <w:t>F</w:t>
      </w:r>
      <w:r w:rsidRPr="009B257E">
        <w:rPr>
          <w:rFonts w:ascii="Times New Roman" w:hAnsi="Times New Roman" w:cs="Times New Roman" w:hint="eastAsia"/>
        </w:rPr>
        <w:t>其实也是同一点，这点接在电源的正极上，也就是灯</w:t>
      </w:r>
      <w:r w:rsidRPr="009B257E">
        <w:rPr>
          <w:rFonts w:ascii="Times New Roman" w:hAnsi="Times New Roman" w:cs="Times New Roman" w:hint="eastAsia"/>
        </w:rPr>
        <w:t>L</w:t>
      </w:r>
      <w:r w:rsidR="008E0732" w:rsidRPr="008E0732">
        <w:rPr>
          <w:rFonts w:ascii="Times New Roman" w:hAnsi="Times New Roman" w:cs="Times New Roman" w:hint="eastAsia"/>
          <w:vertAlign w:val="subscript"/>
        </w:rPr>
        <w:t>1</w:t>
      </w:r>
      <w:r w:rsidRPr="009B257E">
        <w:rPr>
          <w:rFonts w:ascii="Times New Roman" w:hAnsi="Times New Roman" w:cs="Times New Roman" w:hint="eastAsia"/>
        </w:rPr>
        <w:t>、</w:t>
      </w:r>
      <w:r w:rsidRPr="009B257E">
        <w:rPr>
          <w:rFonts w:ascii="Times New Roman" w:hAnsi="Times New Roman" w:cs="Times New Roman" w:hint="eastAsia"/>
        </w:rPr>
        <w:t>L</w:t>
      </w:r>
      <w:r w:rsidRPr="008E0732">
        <w:rPr>
          <w:rFonts w:ascii="Times New Roman" w:hAnsi="Times New Roman" w:cs="Times New Roman" w:hint="eastAsia"/>
          <w:vertAlign w:val="subscript"/>
        </w:rPr>
        <w:t>2</w:t>
      </w:r>
      <w:r w:rsidRPr="009B257E">
        <w:rPr>
          <w:rFonts w:ascii="Times New Roman" w:hAnsi="Times New Roman" w:cs="Times New Roman" w:hint="eastAsia"/>
        </w:rPr>
        <w:t>、</w:t>
      </w:r>
      <w:r w:rsidRPr="009B257E">
        <w:rPr>
          <w:rFonts w:ascii="Times New Roman" w:hAnsi="Times New Roman" w:cs="Times New Roman" w:hint="eastAsia"/>
        </w:rPr>
        <w:t>L</w:t>
      </w:r>
      <w:r w:rsidRPr="008E0732">
        <w:rPr>
          <w:rFonts w:ascii="Times New Roman" w:hAnsi="Times New Roman" w:cs="Times New Roman" w:hint="eastAsia"/>
          <w:vertAlign w:val="subscript"/>
        </w:rPr>
        <w:t>3</w:t>
      </w:r>
      <w:r w:rsidRPr="009B257E">
        <w:rPr>
          <w:rFonts w:ascii="Times New Roman" w:hAnsi="Times New Roman" w:cs="Times New Roman" w:hint="eastAsia"/>
        </w:rPr>
        <w:t>连接在公共点</w:t>
      </w:r>
      <w:r w:rsidRPr="008E0732">
        <w:rPr>
          <w:rFonts w:ascii="Times New Roman" w:hAnsi="Times New Roman" w:cs="Times New Roman" w:hint="eastAsia"/>
          <w:i/>
        </w:rPr>
        <w:t>A</w:t>
      </w:r>
      <w:r w:rsidRPr="009B257E">
        <w:rPr>
          <w:rFonts w:ascii="Times New Roman" w:hAnsi="Times New Roman" w:cs="Times New Roman" w:hint="eastAsia"/>
        </w:rPr>
        <w:t>、</w:t>
      </w:r>
      <w:r w:rsidRPr="008E0732">
        <w:rPr>
          <w:rFonts w:ascii="Times New Roman" w:hAnsi="Times New Roman" w:cs="Times New Roman" w:hint="eastAsia"/>
          <w:i/>
        </w:rPr>
        <w:t>F</w:t>
      </w:r>
      <w:r w:rsidRPr="009B257E">
        <w:rPr>
          <w:rFonts w:ascii="Times New Roman" w:hAnsi="Times New Roman" w:cs="Times New Roman" w:hint="eastAsia"/>
        </w:rPr>
        <w:t>之间，这三盏灯是并联的，简化后的电路图如</w:t>
      </w:r>
      <w:r w:rsidR="008E0732">
        <w:rPr>
          <w:rFonts w:ascii="Times New Roman" w:hAnsi="Times New Roman" w:cs="Times New Roman" w:hint="eastAsia"/>
        </w:rPr>
        <w:t>右</w:t>
      </w:r>
      <w:r w:rsidRPr="009B257E">
        <w:rPr>
          <w:rFonts w:ascii="Times New Roman" w:hAnsi="Times New Roman" w:cs="Times New Roman" w:hint="eastAsia"/>
        </w:rPr>
        <w:t>图所示。</w:t>
      </w:r>
    </w:p>
    <w:p w:rsidR="008E0732" w:rsidRDefault="00E36E14" w:rsidP="008E073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962662" cy="1316739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0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662" cy="1316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57E" w:rsidRPr="009B257E" w:rsidRDefault="008E0732" w:rsidP="009B25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 w:rsidR="009B257E" w:rsidRPr="009B257E">
        <w:rPr>
          <w:rFonts w:ascii="Times New Roman" w:hAnsi="Times New Roman" w:cs="Times New Roman" w:hint="eastAsia"/>
        </w:rPr>
        <w:t>二）判断电路的连接是否正确的方法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判断电路连接是否正确，可以从以下几个方面分析：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(1)</w:t>
      </w:r>
      <w:r w:rsidRPr="009B257E">
        <w:rPr>
          <w:rFonts w:ascii="Times New Roman" w:hAnsi="Times New Roman" w:cs="Times New Roman" w:hint="eastAsia"/>
        </w:rPr>
        <w:t>看电路的基本组成部分是否齐全，电源、用电器、导线和开关四个部分缺一不可；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(2)</w:t>
      </w:r>
      <w:r w:rsidRPr="009B257E">
        <w:rPr>
          <w:rFonts w:ascii="Times New Roman" w:hAnsi="Times New Roman" w:cs="Times New Roman" w:hint="eastAsia"/>
        </w:rPr>
        <w:t>仪表接法是否符合其使用规则和要求；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(3)</w:t>
      </w:r>
      <w:r w:rsidRPr="009B257E">
        <w:rPr>
          <w:rFonts w:ascii="Times New Roman" w:hAnsi="Times New Roman" w:cs="Times New Roman" w:hint="eastAsia"/>
        </w:rPr>
        <w:t>电路是否有短路现象，是否会烧坏仪表、用电器或电源；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(4)</w:t>
      </w:r>
      <w:r w:rsidR="00345DD0">
        <w:rPr>
          <w:rFonts w:ascii="Times New Roman" w:hAnsi="Times New Roman" w:cs="Times New Roman" w:hint="eastAsia"/>
        </w:rPr>
        <w:t>电路是否有断路现象，是否会造</w:t>
      </w:r>
      <w:r w:rsidRPr="009B257E">
        <w:rPr>
          <w:rFonts w:ascii="Times New Roman" w:hAnsi="Times New Roman" w:cs="Times New Roman" w:hint="eastAsia"/>
        </w:rPr>
        <w:t>成仪表或用电器不起作用；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(5)</w:t>
      </w:r>
      <w:r w:rsidRPr="009B257E">
        <w:rPr>
          <w:rFonts w:ascii="Times New Roman" w:hAnsi="Times New Roman" w:cs="Times New Roman" w:hint="eastAsia"/>
        </w:rPr>
        <w:t>电路的连接是否符合题意要求，各元件能否起到预期的作用。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（三）由电路图连接实物图的方法</w:t>
      </w:r>
    </w:p>
    <w:p w:rsidR="009B257E" w:rsidRPr="009B257E" w:rsidRDefault="009B257E" w:rsidP="009B257E">
      <w:pPr>
        <w:rPr>
          <w:rFonts w:ascii="Times New Roman" w:hAnsi="Times New Roman" w:cs="Times New Roman"/>
        </w:rPr>
      </w:pPr>
      <w:r w:rsidRPr="009B257E">
        <w:rPr>
          <w:rFonts w:ascii="Times New Roman" w:hAnsi="Times New Roman" w:cs="Times New Roman" w:hint="eastAsia"/>
        </w:rPr>
        <w:t>根据电路图连接实物图的一般方法：①按照电路图把元件一一地放在对应的位置。②把所有的开关都断开。③按照一定的顺序连接各电路元件，一般从电源的正极开始，按照电流经过路径顺序逐个连接，最后接到电源的负极，也可以从电源的负极开始，以相反的顺序连接，最后回到电源的正极。注意一般导线不要交叉。</w:t>
      </w:r>
    </w:p>
    <w:p w:rsidR="00F41856" w:rsidRPr="00F41856" w:rsidRDefault="00F41856" w:rsidP="00FB4305">
      <w:pPr>
        <w:jc w:val="center"/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跨越思维误区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对电路中各元件的连接方式辨别不清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串联电路和并联电路是两种最基本的电路，要正确地识别电路，就要抓住串联电路和并联电路的基本特征，再对照出现的现象，从而得出结论。</w:t>
      </w:r>
    </w:p>
    <w:p w:rsidR="00F41856" w:rsidRPr="00F41856" w:rsidRDefault="00F41856" w:rsidP="00BA3508">
      <w:pPr>
        <w:jc w:val="center"/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物理思想方法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等效法</w:t>
      </w:r>
    </w:p>
    <w:p w:rsidR="0005479D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所谓等效法，即从事物间的等同效果出发，通过联想把陌生的、困难的、复杂的、用常规手段不易解决的问题转化为一个熟悉的、简单的方法。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等效法是一种研究问题的常用方法，例如：研究力的合成；做功和热传递对物体内能的改变；串、并联电路中的等效电阻、等效电路等。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lastRenderedPageBreak/>
        <w:t>识别串、并联电路是学习电学的基础，在有些较复杂的电路中又接入一些电表，会使电路变得复杂难辨，这时我们可以采用“等效法”，画出“等效”电路图，会使原来难分辨的电路显得简洁。画等效电路图的关键是要学会判断电流的路径。</w:t>
      </w:r>
    </w:p>
    <w:p w:rsidR="00F41856" w:rsidRPr="00F41856" w:rsidRDefault="00F41856" w:rsidP="0005479D">
      <w:pPr>
        <w:jc w:val="center"/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中考考点链接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（一）中考考点解读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本讲的重点是串联和并联，难点是实物图的连接和电路图的设计。通常以填空题、选择题等题型考查电路的识别，以作图题和实验题考查按要求画电路图、连接实物图及</w:t>
      </w:r>
      <w:proofErr w:type="gramStart"/>
      <w:r w:rsidRPr="00F41856">
        <w:rPr>
          <w:rFonts w:ascii="Times New Roman" w:hAnsi="Times New Roman" w:cs="Times New Roman" w:hint="eastAsia"/>
        </w:rPr>
        <w:t>两种图</w:t>
      </w:r>
      <w:proofErr w:type="gramEnd"/>
      <w:r w:rsidRPr="00F41856">
        <w:rPr>
          <w:rFonts w:ascii="Times New Roman" w:hAnsi="Times New Roman" w:cs="Times New Roman" w:hint="eastAsia"/>
        </w:rPr>
        <w:t>之间的相互转化。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（二）</w:t>
      </w:r>
      <w:proofErr w:type="gramStart"/>
      <w:r w:rsidRPr="00F41856">
        <w:rPr>
          <w:rFonts w:ascii="Times New Roman" w:hAnsi="Times New Roman" w:cs="Times New Roman" w:hint="eastAsia"/>
        </w:rPr>
        <w:t>中考典题剖析</w:t>
      </w:r>
      <w:proofErr w:type="gramEnd"/>
    </w:p>
    <w:p w:rsidR="00F41856" w:rsidRPr="00F41856" w:rsidRDefault="00655A13" w:rsidP="00F418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F41856" w:rsidRPr="00F41856">
        <w:rPr>
          <w:rFonts w:ascii="Times New Roman" w:hAnsi="Times New Roman" w:cs="Times New Roman" w:hint="eastAsia"/>
        </w:rPr>
        <w:t>电路连接方式的判断</w:t>
      </w:r>
    </w:p>
    <w:p w:rsidR="00F41856" w:rsidRPr="00F41856" w:rsidRDefault="00655A13" w:rsidP="00F418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F41856" w:rsidRPr="00F41856">
        <w:rPr>
          <w:rFonts w:ascii="Times New Roman" w:hAnsi="Times New Roman" w:cs="Times New Roman" w:hint="eastAsia"/>
        </w:rPr>
        <w:t>应用电路的设计</w:t>
      </w:r>
    </w:p>
    <w:p w:rsidR="00F41856" w:rsidRPr="00F41856" w:rsidRDefault="00F41856" w:rsidP="00655A13">
      <w:pPr>
        <w:jc w:val="center"/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第三讲</w:t>
      </w:r>
      <w:r w:rsidRPr="00F41856">
        <w:rPr>
          <w:rFonts w:ascii="Times New Roman" w:hAnsi="Times New Roman" w:cs="Times New Roman" w:hint="eastAsia"/>
        </w:rPr>
        <w:t xml:space="preserve">  </w:t>
      </w:r>
      <w:r w:rsidRPr="00F41856">
        <w:rPr>
          <w:rFonts w:ascii="Times New Roman" w:hAnsi="Times New Roman" w:cs="Times New Roman" w:hint="eastAsia"/>
        </w:rPr>
        <w:t>电流的测量及串、并联电路的电流规律</w:t>
      </w:r>
    </w:p>
    <w:p w:rsidR="00F41856" w:rsidRPr="00F41856" w:rsidRDefault="00F41856" w:rsidP="00327AEF">
      <w:pPr>
        <w:jc w:val="center"/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知识能力解读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（一）电流</w:t>
      </w:r>
    </w:p>
    <w:p w:rsidR="00F41856" w:rsidRPr="00F41856" w:rsidRDefault="00327AEF" w:rsidP="00F418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F41856" w:rsidRPr="00F41856">
        <w:rPr>
          <w:rFonts w:ascii="Times New Roman" w:hAnsi="Times New Roman" w:cs="Times New Roman" w:hint="eastAsia"/>
        </w:rPr>
        <w:t>电流：表示电流强弱的物理量，用字母</w:t>
      </w:r>
      <w:r w:rsidR="00F41856" w:rsidRPr="00125A2C">
        <w:rPr>
          <w:rFonts w:ascii="Times New Roman" w:hAnsi="Times New Roman" w:cs="Times New Roman" w:hint="eastAsia"/>
          <w:i/>
        </w:rPr>
        <w:t>I</w:t>
      </w:r>
      <w:r w:rsidR="00F41856" w:rsidRPr="00F41856">
        <w:rPr>
          <w:rFonts w:ascii="Times New Roman" w:hAnsi="Times New Roman" w:cs="Times New Roman" w:hint="eastAsia"/>
        </w:rPr>
        <w:t>表示。</w:t>
      </w:r>
    </w:p>
    <w:p w:rsidR="00F41856" w:rsidRPr="00F41856" w:rsidRDefault="0073507B" w:rsidP="00F418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F41856" w:rsidRPr="00F41856">
        <w:rPr>
          <w:rFonts w:ascii="Times New Roman" w:hAnsi="Times New Roman" w:cs="Times New Roman" w:hint="eastAsia"/>
        </w:rPr>
        <w:t>电流的单位：安培，简称安，符号是</w:t>
      </w:r>
      <w:r w:rsidR="00F41856" w:rsidRPr="00F41856">
        <w:rPr>
          <w:rFonts w:ascii="Times New Roman" w:hAnsi="Times New Roman" w:cs="Times New Roman" w:hint="eastAsia"/>
        </w:rPr>
        <w:t>A</w:t>
      </w:r>
      <w:r w:rsidR="00F41856" w:rsidRPr="00F41856">
        <w:rPr>
          <w:rFonts w:ascii="Times New Roman" w:hAnsi="Times New Roman" w:cs="Times New Roman" w:hint="eastAsia"/>
        </w:rPr>
        <w:t>。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(</w:t>
      </w:r>
      <w:r w:rsidR="0073507B">
        <w:rPr>
          <w:rFonts w:ascii="Times New Roman" w:hAnsi="Times New Roman" w:cs="Times New Roman" w:hint="eastAsia"/>
        </w:rPr>
        <w:t>1</w:t>
      </w:r>
      <w:r w:rsidRPr="00F41856">
        <w:rPr>
          <w:rFonts w:ascii="Times New Roman" w:hAnsi="Times New Roman" w:cs="Times New Roman" w:hint="eastAsia"/>
        </w:rPr>
        <w:t>)</w:t>
      </w:r>
      <w:r w:rsidRPr="00F41856">
        <w:rPr>
          <w:rFonts w:ascii="Times New Roman" w:hAnsi="Times New Roman" w:cs="Times New Roman" w:hint="eastAsia"/>
        </w:rPr>
        <w:t>如果在</w:t>
      </w:r>
      <w:r w:rsidR="0073507B">
        <w:rPr>
          <w:rFonts w:ascii="Times New Roman" w:hAnsi="Times New Roman" w:cs="Times New Roman" w:hint="eastAsia"/>
        </w:rPr>
        <w:t>1</w:t>
      </w:r>
      <w:r w:rsidRPr="00F41856">
        <w:rPr>
          <w:rFonts w:ascii="Times New Roman" w:hAnsi="Times New Roman" w:cs="Times New Roman" w:hint="eastAsia"/>
        </w:rPr>
        <w:t xml:space="preserve"> s</w:t>
      </w:r>
      <w:r w:rsidRPr="00F41856">
        <w:rPr>
          <w:rFonts w:ascii="Times New Roman" w:hAnsi="Times New Roman" w:cs="Times New Roman" w:hint="eastAsia"/>
        </w:rPr>
        <w:t>内通过导体横截面的电荷量是</w:t>
      </w:r>
      <w:r w:rsidR="0073507B">
        <w:rPr>
          <w:rFonts w:ascii="Times New Roman" w:hAnsi="Times New Roman" w:cs="Times New Roman" w:hint="eastAsia"/>
        </w:rPr>
        <w:t>1</w:t>
      </w:r>
      <w:r w:rsidRPr="00F41856">
        <w:rPr>
          <w:rFonts w:ascii="Times New Roman" w:hAnsi="Times New Roman" w:cs="Times New Roman" w:hint="eastAsia"/>
        </w:rPr>
        <w:t>C</w:t>
      </w:r>
      <w:r w:rsidRPr="00F41856">
        <w:rPr>
          <w:rFonts w:ascii="Times New Roman" w:hAnsi="Times New Roman" w:cs="Times New Roman" w:hint="eastAsia"/>
        </w:rPr>
        <w:t>（库仑），那么导体中的电流就是</w:t>
      </w:r>
      <w:r w:rsidRPr="00F41856">
        <w:rPr>
          <w:rFonts w:ascii="Times New Roman" w:hAnsi="Times New Roman" w:cs="Times New Roman" w:hint="eastAsia"/>
        </w:rPr>
        <w:t>IA</w:t>
      </w:r>
      <w:r w:rsidRPr="00F41856">
        <w:rPr>
          <w:rFonts w:ascii="Times New Roman" w:hAnsi="Times New Roman" w:cs="Times New Roman" w:hint="eastAsia"/>
        </w:rPr>
        <w:t>，即</w:t>
      </w:r>
      <w:r w:rsidRPr="00F41856">
        <w:rPr>
          <w:rFonts w:ascii="Times New Roman" w:hAnsi="Times New Roman" w:cs="Times New Roman" w:hint="eastAsia"/>
        </w:rPr>
        <w:t>1 A=1 C/s</w:t>
      </w:r>
      <w:r w:rsidRPr="00F41856">
        <w:rPr>
          <w:rFonts w:ascii="Times New Roman" w:hAnsi="Times New Roman" w:cs="Times New Roman" w:hint="eastAsia"/>
        </w:rPr>
        <w:t>。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(2)</w:t>
      </w:r>
      <w:r w:rsidRPr="00F41856">
        <w:rPr>
          <w:rFonts w:ascii="Times New Roman" w:hAnsi="Times New Roman" w:cs="Times New Roman" w:hint="eastAsia"/>
        </w:rPr>
        <w:t>电流的常用单位还有</w:t>
      </w:r>
      <w:proofErr w:type="gramStart"/>
      <w:r w:rsidRPr="00F41856">
        <w:rPr>
          <w:rFonts w:ascii="Times New Roman" w:hAnsi="Times New Roman" w:cs="Times New Roman" w:hint="eastAsia"/>
        </w:rPr>
        <w:t>毫安</w:t>
      </w:r>
      <w:r w:rsidRPr="00F41856">
        <w:rPr>
          <w:rFonts w:ascii="Times New Roman" w:hAnsi="Times New Roman" w:cs="Times New Roman" w:hint="eastAsia"/>
        </w:rPr>
        <w:t>(</w:t>
      </w:r>
      <w:proofErr w:type="gramEnd"/>
      <w:r w:rsidRPr="00F41856">
        <w:rPr>
          <w:rFonts w:ascii="Times New Roman" w:hAnsi="Times New Roman" w:cs="Times New Roman" w:hint="eastAsia"/>
        </w:rPr>
        <w:t>mA)</w:t>
      </w:r>
      <w:r w:rsidRPr="00F41856">
        <w:rPr>
          <w:rFonts w:ascii="Times New Roman" w:hAnsi="Times New Roman" w:cs="Times New Roman" w:hint="eastAsia"/>
        </w:rPr>
        <w:t>、微安</w:t>
      </w:r>
      <w:r w:rsidRPr="00F41856">
        <w:rPr>
          <w:rFonts w:ascii="Times New Roman" w:hAnsi="Times New Roman" w:cs="Times New Roman" w:hint="eastAsia"/>
        </w:rPr>
        <w:t>(</w:t>
      </w:r>
      <w:r w:rsidR="0073507B">
        <w:rPr>
          <w:rFonts w:ascii="宋体" w:eastAsia="宋体" w:hAnsi="宋体" w:cs="Times New Roman" w:hint="eastAsia"/>
        </w:rPr>
        <w:t>μ</w:t>
      </w:r>
      <w:r w:rsidRPr="00F41856">
        <w:rPr>
          <w:rFonts w:ascii="Times New Roman" w:hAnsi="Times New Roman" w:cs="Times New Roman" w:hint="eastAsia"/>
        </w:rPr>
        <w:t>A)</w:t>
      </w:r>
      <w:r w:rsidRPr="00F41856">
        <w:rPr>
          <w:rFonts w:ascii="Times New Roman" w:hAnsi="Times New Roman" w:cs="Times New Roman" w:hint="eastAsia"/>
        </w:rPr>
        <w:t>。</w:t>
      </w:r>
      <w:r w:rsidRPr="00F41856">
        <w:rPr>
          <w:rFonts w:ascii="Times New Roman" w:hAnsi="Times New Roman" w:cs="Times New Roman"/>
        </w:rPr>
        <w:t>1 A=1 000 mA</w:t>
      </w:r>
      <w:r w:rsidR="0073507B">
        <w:rPr>
          <w:rFonts w:ascii="Times New Roman" w:hAnsi="Times New Roman" w:cs="Times New Roman" w:hint="eastAsia"/>
        </w:rPr>
        <w:t>，</w:t>
      </w:r>
      <w:r w:rsidRPr="00F41856">
        <w:rPr>
          <w:rFonts w:ascii="Times New Roman" w:hAnsi="Times New Roman" w:cs="Times New Roman"/>
        </w:rPr>
        <w:t xml:space="preserve">1 mA=1 000 </w:t>
      </w:r>
      <w:r w:rsidR="0073507B">
        <w:rPr>
          <w:rFonts w:ascii="宋体" w:eastAsia="宋体" w:hAnsi="宋体" w:cs="Times New Roman" w:hint="eastAsia"/>
        </w:rPr>
        <w:t>μ</w:t>
      </w:r>
      <w:r w:rsidRPr="00F41856">
        <w:rPr>
          <w:rFonts w:ascii="Times New Roman" w:hAnsi="Times New Roman" w:cs="Times New Roman"/>
        </w:rPr>
        <w:t>A.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（二）电流的三大效应</w:t>
      </w:r>
    </w:p>
    <w:p w:rsidR="00F41856" w:rsidRPr="00F41856" w:rsidRDefault="005B5B18" w:rsidP="00F418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F41856" w:rsidRPr="00F41856">
        <w:rPr>
          <w:rFonts w:ascii="Times New Roman" w:hAnsi="Times New Roman" w:cs="Times New Roman" w:hint="eastAsia"/>
        </w:rPr>
        <w:t>电流的热效应：电流通过导体时，电能转化成热，这种现象叫电流的热效应。例如：电流通过灯泡内的钨丝，钨丝会发热，温度高达</w:t>
      </w:r>
      <w:r w:rsidR="00F41856" w:rsidRPr="00F41856">
        <w:rPr>
          <w:rFonts w:ascii="Times New Roman" w:hAnsi="Times New Roman" w:cs="Times New Roman" w:hint="eastAsia"/>
        </w:rPr>
        <w:t>2 500</w:t>
      </w:r>
      <w:r w:rsidR="00F41856" w:rsidRPr="00F41856">
        <w:rPr>
          <w:rFonts w:ascii="Times New Roman" w:hAnsi="Times New Roman" w:cs="Times New Roman" w:hint="eastAsia"/>
        </w:rPr>
        <w:t>℃，呈白炽状态而发光。</w:t>
      </w:r>
    </w:p>
    <w:p w:rsidR="00F41856" w:rsidRPr="00F41856" w:rsidRDefault="00F44E04" w:rsidP="00F418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F41856" w:rsidRPr="00F41856">
        <w:rPr>
          <w:rFonts w:ascii="Times New Roman" w:hAnsi="Times New Roman" w:cs="Times New Roman" w:hint="eastAsia"/>
        </w:rPr>
        <w:t>电流的磁效应：电流通过导体时，导体周围产生磁场的现象叫做电流的磁效应。例如：电流通过螺线管时周围出现的磁场与条形磁铁周围的磁场分布相似。</w:t>
      </w:r>
    </w:p>
    <w:p w:rsidR="001E6A2F" w:rsidRDefault="00F44E04" w:rsidP="00F418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F41856" w:rsidRPr="00F41856">
        <w:rPr>
          <w:rFonts w:ascii="Times New Roman" w:hAnsi="Times New Roman" w:cs="Times New Roman" w:hint="eastAsia"/>
        </w:rPr>
        <w:t>电流的化学效应：电流通过酸、碱、盐的水溶液时会发生化学反应的现象叫做电流的化学效应。例如：电解、电镀就是利用了电流的化学效应。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通过导体的电流越大，各种效应就越明显，因此我们可以利用电流效应的程度来判断电流的大小</w:t>
      </w:r>
      <w:r w:rsidR="001E6A2F" w:rsidRPr="00F41856">
        <w:rPr>
          <w:rFonts w:ascii="Times New Roman" w:hAnsi="Times New Roman" w:cs="Times New Roman" w:hint="eastAsia"/>
        </w:rPr>
        <w:t>。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（三）电流表</w:t>
      </w:r>
    </w:p>
    <w:p w:rsidR="00F41856" w:rsidRPr="00F41856" w:rsidRDefault="006B3B89" w:rsidP="00F418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F41856" w:rsidRPr="00F41856">
        <w:rPr>
          <w:rFonts w:ascii="Times New Roman" w:hAnsi="Times New Roman" w:cs="Times New Roman" w:hint="eastAsia"/>
        </w:rPr>
        <w:t>电流表：用来测量电流大小的仪表叫做电流表。电流表在电路中的符号为</w:t>
      </w:r>
      <w:r w:rsidR="00374E8E">
        <w:rPr>
          <w:noProof/>
        </w:rPr>
        <w:drawing>
          <wp:inline distT="0" distB="0" distL="0" distR="0">
            <wp:extent cx="384049" cy="161544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1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49" cy="1615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41856" w:rsidRPr="00F41856">
        <w:rPr>
          <w:rFonts w:ascii="Times New Roman" w:hAnsi="Times New Roman" w:cs="Times New Roman" w:hint="eastAsia"/>
        </w:rPr>
        <w:t>。常用的电流</w:t>
      </w:r>
    </w:p>
    <w:p w:rsid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表是磁电式电流表（亦称磁电式表头），如图所示。由于测量的需要不同，电流表分为安培表、毫安表和微安表。</w:t>
      </w:r>
    </w:p>
    <w:p w:rsidR="004A7C77" w:rsidRPr="00F41856" w:rsidRDefault="00823924" w:rsidP="00F418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244104" cy="1064991"/>
            <wp:effectExtent l="0" t="0" r="0" b="190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0879" cy="1062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1856" w:rsidRPr="00F41856" w:rsidRDefault="004A7C77" w:rsidP="00F418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F41856" w:rsidRPr="00F41856">
        <w:rPr>
          <w:rFonts w:ascii="Times New Roman" w:hAnsi="Times New Roman" w:cs="Times New Roman" w:hint="eastAsia"/>
        </w:rPr>
        <w:t>电流表的特点：其内阻很小，可视为</w:t>
      </w:r>
      <w:r w:rsidR="00F41856" w:rsidRPr="00F41856">
        <w:rPr>
          <w:rFonts w:ascii="Times New Roman" w:hAnsi="Times New Roman" w:cs="Times New Roman" w:hint="eastAsia"/>
        </w:rPr>
        <w:t>0</w:t>
      </w:r>
      <w:r w:rsidR="00F41856" w:rsidRPr="00F41856">
        <w:rPr>
          <w:rFonts w:ascii="Times New Roman" w:hAnsi="Times New Roman" w:cs="Times New Roman" w:hint="eastAsia"/>
        </w:rPr>
        <w:t>，接入电路时不影响电路电流的大小。</w:t>
      </w:r>
    </w:p>
    <w:p w:rsidR="00F41856" w:rsidRPr="00F41856" w:rsidRDefault="003D1971" w:rsidP="00F418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F41856" w:rsidRPr="00F41856">
        <w:rPr>
          <w:rFonts w:ascii="Times New Roman" w:hAnsi="Times New Roman" w:cs="Times New Roman" w:hint="eastAsia"/>
        </w:rPr>
        <w:t>电流表的量程：常用电流表有两个量程：</w:t>
      </w:r>
      <w:r w:rsidR="00F41856" w:rsidRPr="00F41856">
        <w:rPr>
          <w:rFonts w:ascii="Times New Roman" w:hAnsi="Times New Roman" w:cs="Times New Roman" w:hint="eastAsia"/>
        </w:rPr>
        <w:t>0</w:t>
      </w:r>
      <w:r w:rsidR="00F41856" w:rsidRPr="00F41856">
        <w:rPr>
          <w:rFonts w:ascii="Times New Roman" w:hAnsi="Times New Roman" w:cs="Times New Roman" w:hint="eastAsia"/>
        </w:rPr>
        <w:t>～</w:t>
      </w:r>
      <w:r w:rsidR="00F41856" w:rsidRPr="00F41856">
        <w:rPr>
          <w:rFonts w:ascii="Times New Roman" w:hAnsi="Times New Roman" w:cs="Times New Roman" w:hint="eastAsia"/>
        </w:rPr>
        <w:t>0.6 A</w:t>
      </w:r>
      <w:r w:rsidR="00F41856" w:rsidRPr="00F41856">
        <w:rPr>
          <w:rFonts w:ascii="Times New Roman" w:hAnsi="Times New Roman" w:cs="Times New Roman" w:hint="eastAsia"/>
        </w:rPr>
        <w:t>与</w:t>
      </w:r>
      <w:r w:rsidR="00715B28">
        <w:rPr>
          <w:rFonts w:ascii="Times New Roman" w:hAnsi="Times New Roman" w:cs="Times New Roman" w:hint="eastAsia"/>
        </w:rPr>
        <w:t>0</w:t>
      </w:r>
      <w:r w:rsidR="00F41856" w:rsidRPr="00F41856">
        <w:rPr>
          <w:rFonts w:ascii="Times New Roman" w:hAnsi="Times New Roman" w:cs="Times New Roman" w:hint="eastAsia"/>
        </w:rPr>
        <w:t>～</w:t>
      </w:r>
      <w:r w:rsidR="00F41856" w:rsidRPr="00F41856">
        <w:rPr>
          <w:rFonts w:ascii="Times New Roman" w:hAnsi="Times New Roman" w:cs="Times New Roman" w:hint="eastAsia"/>
        </w:rPr>
        <w:t>3 A</w:t>
      </w:r>
      <w:r w:rsidR="00F41856" w:rsidRPr="00F41856">
        <w:rPr>
          <w:rFonts w:ascii="Times New Roman" w:hAnsi="Times New Roman" w:cs="Times New Roman" w:hint="eastAsia"/>
        </w:rPr>
        <w:t>。若使用</w:t>
      </w:r>
      <w:r w:rsidR="00F41856" w:rsidRPr="00F41856">
        <w:rPr>
          <w:rFonts w:ascii="Times New Roman" w:hAnsi="Times New Roman" w:cs="Times New Roman" w:hint="eastAsia"/>
        </w:rPr>
        <w:t>0</w:t>
      </w:r>
      <w:r w:rsidR="00F41856" w:rsidRPr="00F41856">
        <w:rPr>
          <w:rFonts w:ascii="Times New Roman" w:hAnsi="Times New Roman" w:cs="Times New Roman" w:hint="eastAsia"/>
        </w:rPr>
        <w:t>～</w:t>
      </w:r>
      <w:r w:rsidR="00F41856" w:rsidRPr="00F41856">
        <w:rPr>
          <w:rFonts w:ascii="Times New Roman" w:hAnsi="Times New Roman" w:cs="Times New Roman" w:hint="eastAsia"/>
        </w:rPr>
        <w:t>0.6 A</w:t>
      </w:r>
      <w:r w:rsidR="00F41856" w:rsidRPr="00F41856">
        <w:rPr>
          <w:rFonts w:ascii="Times New Roman" w:hAnsi="Times New Roman" w:cs="Times New Roman" w:hint="eastAsia"/>
        </w:rPr>
        <w:t>量程，读数时看表盘下一行数字，其每一大格代表</w:t>
      </w:r>
      <w:r w:rsidR="00F41856" w:rsidRPr="00F41856">
        <w:rPr>
          <w:rFonts w:ascii="Times New Roman" w:hAnsi="Times New Roman" w:cs="Times New Roman" w:hint="eastAsia"/>
        </w:rPr>
        <w:t>0.2 A</w:t>
      </w:r>
      <w:r w:rsidR="00F41856" w:rsidRPr="00F41856">
        <w:rPr>
          <w:rFonts w:ascii="Times New Roman" w:hAnsi="Times New Roman" w:cs="Times New Roman" w:hint="eastAsia"/>
        </w:rPr>
        <w:t>，每一小格代表</w:t>
      </w:r>
      <w:r w:rsidR="00F41856" w:rsidRPr="00F41856">
        <w:rPr>
          <w:rFonts w:ascii="Times New Roman" w:hAnsi="Times New Roman" w:cs="Times New Roman" w:hint="eastAsia"/>
        </w:rPr>
        <w:t>0.02 A</w:t>
      </w:r>
      <w:r w:rsidR="00F41856" w:rsidRPr="00F41856">
        <w:rPr>
          <w:rFonts w:ascii="Times New Roman" w:hAnsi="Times New Roman" w:cs="Times New Roman" w:hint="eastAsia"/>
        </w:rPr>
        <w:t>。若使用</w:t>
      </w:r>
      <w:r w:rsidR="00715B28">
        <w:rPr>
          <w:rFonts w:ascii="Times New Roman" w:hAnsi="Times New Roman" w:cs="Times New Roman" w:hint="eastAsia"/>
        </w:rPr>
        <w:t>0</w:t>
      </w:r>
      <w:r w:rsidR="00F41856" w:rsidRPr="00F41856">
        <w:rPr>
          <w:rFonts w:ascii="Times New Roman" w:hAnsi="Times New Roman" w:cs="Times New Roman" w:hint="eastAsia"/>
        </w:rPr>
        <w:t>～</w:t>
      </w:r>
      <w:r w:rsidR="00F41856" w:rsidRPr="00F41856">
        <w:rPr>
          <w:rFonts w:ascii="Times New Roman" w:hAnsi="Times New Roman" w:cs="Times New Roman" w:hint="eastAsia"/>
        </w:rPr>
        <w:t>3 A</w:t>
      </w:r>
      <w:r w:rsidR="00F41856" w:rsidRPr="00F41856">
        <w:rPr>
          <w:rFonts w:ascii="Times New Roman" w:hAnsi="Times New Roman" w:cs="Times New Roman" w:hint="eastAsia"/>
        </w:rPr>
        <w:t>量程，读数时看表盘上一行数字，其每一大格代表</w:t>
      </w:r>
      <w:r w:rsidR="00715B28">
        <w:rPr>
          <w:rFonts w:ascii="Times New Roman" w:hAnsi="Times New Roman" w:cs="Times New Roman" w:hint="eastAsia"/>
        </w:rPr>
        <w:t>1</w:t>
      </w:r>
      <w:r w:rsidR="00F41856" w:rsidRPr="00F41856">
        <w:rPr>
          <w:rFonts w:ascii="Times New Roman" w:hAnsi="Times New Roman" w:cs="Times New Roman" w:hint="eastAsia"/>
        </w:rPr>
        <w:t>A</w:t>
      </w:r>
      <w:r w:rsidR="00F41856" w:rsidRPr="00F41856">
        <w:rPr>
          <w:rFonts w:ascii="Times New Roman" w:hAnsi="Times New Roman" w:cs="Times New Roman" w:hint="eastAsia"/>
        </w:rPr>
        <w:t>，每一小格代表</w:t>
      </w:r>
      <w:r w:rsidR="00F41856" w:rsidRPr="00F41856">
        <w:rPr>
          <w:rFonts w:ascii="Times New Roman" w:hAnsi="Times New Roman" w:cs="Times New Roman" w:hint="eastAsia"/>
        </w:rPr>
        <w:t>0.1 A</w:t>
      </w:r>
      <w:r w:rsidR="00F41856" w:rsidRPr="00F41856">
        <w:rPr>
          <w:rFonts w:ascii="Times New Roman" w:hAnsi="Times New Roman" w:cs="Times New Roman" w:hint="eastAsia"/>
        </w:rPr>
        <w:t>。</w:t>
      </w:r>
    </w:p>
    <w:p w:rsidR="00F41856" w:rsidRDefault="000F24D0" w:rsidP="00F418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4</w:t>
      </w:r>
      <w:r>
        <w:rPr>
          <w:rFonts w:ascii="Times New Roman" w:hAnsi="Times New Roman" w:cs="Times New Roman" w:hint="eastAsia"/>
        </w:rPr>
        <w:t>．</w:t>
      </w:r>
      <w:r w:rsidR="00F41856" w:rsidRPr="00F41856">
        <w:rPr>
          <w:rFonts w:ascii="Times New Roman" w:hAnsi="Times New Roman" w:cs="Times New Roman" w:hint="eastAsia"/>
        </w:rPr>
        <w:t>电流表的使用规则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836"/>
        <w:gridCol w:w="2856"/>
        <w:gridCol w:w="2836"/>
      </w:tblGrid>
      <w:tr w:rsidR="00092459" w:rsidTr="00EC303A">
        <w:tc>
          <w:tcPr>
            <w:tcW w:w="2842" w:type="dxa"/>
            <w:vAlign w:val="center"/>
          </w:tcPr>
          <w:p w:rsidR="00092459" w:rsidRDefault="00092459" w:rsidP="00EC303A">
            <w:pPr>
              <w:jc w:val="center"/>
              <w:rPr>
                <w:rFonts w:ascii="Times New Roman" w:hAnsi="Times New Roman" w:cs="Times New Roman"/>
              </w:rPr>
            </w:pPr>
            <w:r w:rsidRPr="00F41856">
              <w:rPr>
                <w:rFonts w:ascii="Times New Roman" w:hAnsi="Times New Roman" w:cs="Times New Roman" w:hint="eastAsia"/>
              </w:rPr>
              <w:t>使用规则</w:t>
            </w:r>
          </w:p>
        </w:tc>
        <w:tc>
          <w:tcPr>
            <w:tcW w:w="2843" w:type="dxa"/>
            <w:vAlign w:val="center"/>
          </w:tcPr>
          <w:p w:rsidR="00092459" w:rsidRDefault="00092459" w:rsidP="00EC303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电路图</w:t>
            </w:r>
          </w:p>
        </w:tc>
        <w:tc>
          <w:tcPr>
            <w:tcW w:w="2843" w:type="dxa"/>
            <w:vAlign w:val="center"/>
          </w:tcPr>
          <w:p w:rsidR="00092459" w:rsidRDefault="00092459" w:rsidP="00EC303A">
            <w:pPr>
              <w:jc w:val="center"/>
              <w:rPr>
                <w:rFonts w:ascii="Times New Roman" w:hAnsi="Times New Roman" w:cs="Times New Roman"/>
              </w:rPr>
            </w:pPr>
            <w:r w:rsidRPr="00F41856">
              <w:rPr>
                <w:rFonts w:ascii="Times New Roman" w:hAnsi="Times New Roman" w:cs="Times New Roman" w:hint="eastAsia"/>
              </w:rPr>
              <w:t>违反使用规则造成的后果</w:t>
            </w:r>
          </w:p>
        </w:tc>
      </w:tr>
      <w:tr w:rsidR="00092459" w:rsidTr="00EC303A">
        <w:tc>
          <w:tcPr>
            <w:tcW w:w="2842" w:type="dxa"/>
            <w:vAlign w:val="center"/>
          </w:tcPr>
          <w:p w:rsidR="00092459" w:rsidRDefault="00AE6CC3" w:rsidP="00EC303A">
            <w:pPr>
              <w:rPr>
                <w:rFonts w:ascii="Times New Roman" w:hAnsi="Times New Roman" w:cs="Times New Roman"/>
              </w:rPr>
            </w:pPr>
            <w:r w:rsidRPr="00F41856">
              <w:rPr>
                <w:rFonts w:ascii="Times New Roman" w:hAnsi="Times New Roman" w:cs="Times New Roman" w:hint="eastAsia"/>
              </w:rPr>
              <w:t>电流表必须和被测的用电器串联</w:t>
            </w:r>
          </w:p>
        </w:tc>
        <w:tc>
          <w:tcPr>
            <w:tcW w:w="2843" w:type="dxa"/>
            <w:vAlign w:val="center"/>
          </w:tcPr>
          <w:p w:rsidR="00092459" w:rsidRPr="00B45BF0" w:rsidRDefault="00823924" w:rsidP="00EC303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673355" cy="883922"/>
                  <wp:effectExtent l="0" t="0" r="3175" b="0"/>
                  <wp:docPr id="288" name="图片 2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3.png"/>
                          <pic:cNvPicPr/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3355" cy="8839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3" w:type="dxa"/>
            <w:vAlign w:val="center"/>
          </w:tcPr>
          <w:p w:rsidR="00AE6CC3" w:rsidRPr="00F41856" w:rsidRDefault="00AE6CC3" w:rsidP="00EC303A">
            <w:pPr>
              <w:rPr>
                <w:rFonts w:ascii="Times New Roman" w:hAnsi="Times New Roman" w:cs="Times New Roman"/>
              </w:rPr>
            </w:pPr>
            <w:r w:rsidRPr="00F41856">
              <w:rPr>
                <w:rFonts w:ascii="Times New Roman" w:hAnsi="Times New Roman" w:cs="Times New Roman" w:hint="eastAsia"/>
              </w:rPr>
              <w:t>如果电流表跟被测电路并联会造成短路，轻则会使被测电路中的用电器不工作，重则会烧坏电流表或</w:t>
            </w:r>
          </w:p>
          <w:p w:rsidR="00092459" w:rsidRDefault="00AE6CC3" w:rsidP="00EC303A">
            <w:pPr>
              <w:rPr>
                <w:rFonts w:ascii="Times New Roman" w:hAnsi="Times New Roman" w:cs="Times New Roman"/>
              </w:rPr>
            </w:pPr>
            <w:r w:rsidRPr="00F41856">
              <w:rPr>
                <w:rFonts w:ascii="Times New Roman" w:hAnsi="Times New Roman" w:cs="Times New Roman" w:hint="eastAsia"/>
              </w:rPr>
              <w:t>电源</w:t>
            </w:r>
          </w:p>
        </w:tc>
      </w:tr>
      <w:tr w:rsidR="00092459" w:rsidTr="00EC303A">
        <w:tc>
          <w:tcPr>
            <w:tcW w:w="2842" w:type="dxa"/>
            <w:vAlign w:val="center"/>
          </w:tcPr>
          <w:p w:rsidR="00092459" w:rsidRDefault="00B45BF0" w:rsidP="00EC303A">
            <w:pPr>
              <w:rPr>
                <w:rFonts w:ascii="Times New Roman" w:hAnsi="Times New Roman" w:cs="Times New Roman"/>
              </w:rPr>
            </w:pPr>
            <w:r w:rsidRPr="00F41856">
              <w:rPr>
                <w:rFonts w:ascii="Times New Roman" w:hAnsi="Times New Roman" w:cs="Times New Roman" w:hint="eastAsia"/>
              </w:rPr>
              <w:t>电流必须从电流表“</w:t>
            </w:r>
            <w:r w:rsidRPr="00F41856">
              <w:rPr>
                <w:rFonts w:ascii="Times New Roman" w:hAnsi="Times New Roman" w:cs="Times New Roman" w:hint="eastAsia"/>
              </w:rPr>
              <w:t>+</w:t>
            </w:r>
            <w:r w:rsidRPr="00F41856">
              <w:rPr>
                <w:rFonts w:ascii="Times New Roman" w:hAnsi="Times New Roman" w:cs="Times New Roman" w:hint="eastAsia"/>
              </w:rPr>
              <w:t>”接线柱流入，从“</w:t>
            </w:r>
            <w:r>
              <w:rPr>
                <w:rFonts w:ascii="Times New Roman" w:hAnsi="Times New Roman" w:cs="Times New Roman" w:hint="eastAsia"/>
              </w:rPr>
              <w:t>-</w:t>
            </w:r>
            <w:r w:rsidRPr="00F41856">
              <w:rPr>
                <w:rFonts w:ascii="Times New Roman" w:hAnsi="Times New Roman" w:cs="Times New Roman" w:hint="eastAsia"/>
              </w:rPr>
              <w:t>”接线柱流出</w:t>
            </w:r>
          </w:p>
        </w:tc>
        <w:tc>
          <w:tcPr>
            <w:tcW w:w="2843" w:type="dxa"/>
            <w:vAlign w:val="center"/>
          </w:tcPr>
          <w:p w:rsidR="00092459" w:rsidRDefault="00FB4166" w:rsidP="00EC303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673355" cy="941834"/>
                  <wp:effectExtent l="0" t="0" r="3175" b="0"/>
                  <wp:docPr id="289" name="图片 2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4.png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3355" cy="9418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3" w:type="dxa"/>
            <w:vAlign w:val="center"/>
          </w:tcPr>
          <w:p w:rsidR="00092459" w:rsidRDefault="00B45BF0" w:rsidP="00EC303A">
            <w:pPr>
              <w:rPr>
                <w:rFonts w:ascii="Times New Roman" w:hAnsi="Times New Roman" w:cs="Times New Roman"/>
              </w:rPr>
            </w:pPr>
            <w:r w:rsidRPr="00F41856">
              <w:rPr>
                <w:rFonts w:ascii="Times New Roman" w:hAnsi="Times New Roman" w:cs="Times New Roman" w:hint="eastAsia"/>
              </w:rPr>
              <w:t>如果电流表的“</w:t>
            </w:r>
            <w:r w:rsidRPr="00F41856">
              <w:rPr>
                <w:rFonts w:ascii="Times New Roman" w:hAnsi="Times New Roman" w:cs="Times New Roman" w:hint="eastAsia"/>
              </w:rPr>
              <w:t>+</w:t>
            </w:r>
            <w:r w:rsidRPr="00F41856">
              <w:rPr>
                <w:rFonts w:ascii="Times New Roman" w:hAnsi="Times New Roman" w:cs="Times New Roman" w:hint="eastAsia"/>
              </w:rPr>
              <w:t>”“</w:t>
            </w:r>
            <w:r>
              <w:rPr>
                <w:rFonts w:ascii="Times New Roman" w:hAnsi="Times New Roman" w:cs="Times New Roman" w:hint="eastAsia"/>
              </w:rPr>
              <w:t>-</w:t>
            </w:r>
            <w:r w:rsidRPr="00F41856">
              <w:rPr>
                <w:rFonts w:ascii="Times New Roman" w:hAnsi="Times New Roman" w:cs="Times New Roman" w:hint="eastAsia"/>
              </w:rPr>
              <w:t>”接线柱接反，电流表的指针会反向偏转，不仅测不出电流，指针还会被打弯</w:t>
            </w:r>
          </w:p>
        </w:tc>
      </w:tr>
      <w:tr w:rsidR="00092459" w:rsidTr="00EC303A">
        <w:tc>
          <w:tcPr>
            <w:tcW w:w="2842" w:type="dxa"/>
            <w:vAlign w:val="center"/>
          </w:tcPr>
          <w:p w:rsidR="00092459" w:rsidRDefault="00B45BF0" w:rsidP="00EC303A">
            <w:pPr>
              <w:rPr>
                <w:rFonts w:ascii="Times New Roman" w:hAnsi="Times New Roman" w:cs="Times New Roman"/>
              </w:rPr>
            </w:pPr>
            <w:r w:rsidRPr="00F41856">
              <w:rPr>
                <w:rFonts w:ascii="Times New Roman" w:hAnsi="Times New Roman" w:cs="Times New Roman" w:hint="eastAsia"/>
              </w:rPr>
              <w:t>被测电流不能超过电流表的量程</w:t>
            </w:r>
          </w:p>
        </w:tc>
        <w:tc>
          <w:tcPr>
            <w:tcW w:w="2843" w:type="dxa"/>
            <w:vAlign w:val="center"/>
          </w:tcPr>
          <w:p w:rsidR="00092459" w:rsidRDefault="00177568" w:rsidP="00EC303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673355" cy="941834"/>
                  <wp:effectExtent l="0" t="0" r="3175" b="0"/>
                  <wp:docPr id="290" name="图片 2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5.png"/>
                          <pic:cNvPicPr/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3355" cy="9418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3" w:type="dxa"/>
            <w:vAlign w:val="center"/>
          </w:tcPr>
          <w:p w:rsidR="00B45BF0" w:rsidRPr="00F41856" w:rsidRDefault="00B45BF0" w:rsidP="00EC303A">
            <w:pPr>
              <w:rPr>
                <w:rFonts w:ascii="Times New Roman" w:hAnsi="Times New Roman" w:cs="Times New Roman"/>
              </w:rPr>
            </w:pPr>
            <w:r w:rsidRPr="00F41856">
              <w:rPr>
                <w:rFonts w:ascii="Times New Roman" w:hAnsi="Times New Roman" w:cs="Times New Roman" w:hint="eastAsia"/>
              </w:rPr>
              <w:t>如果被测电流超过电流表的量程，则指针偏转的角度过大，指针会被打弯，还可能</w:t>
            </w:r>
          </w:p>
          <w:p w:rsidR="00092459" w:rsidRDefault="00B45BF0" w:rsidP="00EC303A">
            <w:pPr>
              <w:rPr>
                <w:rFonts w:ascii="Times New Roman" w:hAnsi="Times New Roman" w:cs="Times New Roman"/>
              </w:rPr>
            </w:pPr>
            <w:r w:rsidRPr="00F41856">
              <w:rPr>
                <w:rFonts w:ascii="Times New Roman" w:hAnsi="Times New Roman" w:cs="Times New Roman" w:hint="eastAsia"/>
              </w:rPr>
              <w:t>烧坏电流表</w:t>
            </w:r>
          </w:p>
        </w:tc>
      </w:tr>
      <w:tr w:rsidR="00092459" w:rsidTr="00EC303A">
        <w:tc>
          <w:tcPr>
            <w:tcW w:w="2842" w:type="dxa"/>
            <w:vAlign w:val="center"/>
          </w:tcPr>
          <w:p w:rsidR="00092459" w:rsidRDefault="00B45BF0" w:rsidP="00EC303A">
            <w:pPr>
              <w:rPr>
                <w:rFonts w:ascii="Times New Roman" w:hAnsi="Times New Roman" w:cs="Times New Roman"/>
              </w:rPr>
            </w:pPr>
            <w:r w:rsidRPr="00F41856">
              <w:rPr>
                <w:rFonts w:ascii="Times New Roman" w:hAnsi="Times New Roman" w:cs="Times New Roman" w:hint="eastAsia"/>
              </w:rPr>
              <w:t>绝对不允许把电流表直接连到电源的两极上</w:t>
            </w:r>
          </w:p>
        </w:tc>
        <w:tc>
          <w:tcPr>
            <w:tcW w:w="2843" w:type="dxa"/>
            <w:vAlign w:val="center"/>
          </w:tcPr>
          <w:p w:rsidR="00092459" w:rsidRDefault="00177568" w:rsidP="00EC303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237491" cy="1152146"/>
                  <wp:effectExtent l="0" t="0" r="1270" b="0"/>
                  <wp:docPr id="291" name="图片 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6.png"/>
                          <pic:cNvPicPr/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7491" cy="11521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3" w:type="dxa"/>
            <w:vAlign w:val="center"/>
          </w:tcPr>
          <w:p w:rsidR="00092459" w:rsidRDefault="00B45BF0" w:rsidP="00EC303A">
            <w:pPr>
              <w:rPr>
                <w:rFonts w:ascii="Times New Roman" w:hAnsi="Times New Roman" w:cs="Times New Roman"/>
              </w:rPr>
            </w:pPr>
            <w:r w:rsidRPr="00F41856">
              <w:rPr>
                <w:rFonts w:ascii="Times New Roman" w:hAnsi="Times New Roman" w:cs="Times New Roman" w:hint="eastAsia"/>
              </w:rPr>
              <w:t>电流表可以看成一根导线，若把电流表直接连到电源的两极上，会造成短路，烧坏电流表，并可能损坏电源</w:t>
            </w:r>
          </w:p>
        </w:tc>
      </w:tr>
    </w:tbl>
    <w:p w:rsidR="00F41856" w:rsidRPr="00F41856" w:rsidRDefault="00513BDB" w:rsidP="00F418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．</w:t>
      </w:r>
      <w:r w:rsidR="00F41856" w:rsidRPr="00F41856">
        <w:rPr>
          <w:rFonts w:ascii="Times New Roman" w:hAnsi="Times New Roman" w:cs="Times New Roman" w:hint="eastAsia"/>
        </w:rPr>
        <w:t>电流表量程的选择原则</w:t>
      </w:r>
    </w:p>
    <w:p w:rsid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在被测电流不超过其最大测量值的前提下，尽可能选择小量程，这样可使电流表指针偏转角度尽可能大些，便于精确读数，从而能减小测量的误差。在不能预先估计被测电流大小的情况下，要先</w:t>
      </w:r>
      <w:r w:rsidR="00822D05">
        <w:rPr>
          <w:rFonts w:ascii="Times New Roman" w:hAnsi="Times New Roman" w:cs="Times New Roman" w:hint="eastAsia"/>
        </w:rPr>
        <w:t>接入</w:t>
      </w:r>
      <w:r w:rsidRPr="00F41856">
        <w:rPr>
          <w:rFonts w:ascii="Times New Roman" w:hAnsi="Times New Roman" w:cs="Times New Roman" w:hint="eastAsia"/>
        </w:rPr>
        <w:t>大量程，将电路中的开关迅速闭合再断开，看指针偏转情况。如果指针偏角太小，应换用小量程；如果指针偏转迅速超过最大值，应换大量程的电流表。</w:t>
      </w:r>
    </w:p>
    <w:p w:rsidR="00F41856" w:rsidRPr="00F41856" w:rsidRDefault="00822D05" w:rsidP="00F418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．</w:t>
      </w:r>
      <w:r w:rsidR="00F41856" w:rsidRPr="00F41856">
        <w:rPr>
          <w:rFonts w:ascii="Times New Roman" w:hAnsi="Times New Roman" w:cs="Times New Roman" w:hint="eastAsia"/>
        </w:rPr>
        <w:t>电流表的读数方法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(</w:t>
      </w:r>
      <w:r w:rsidR="00822D05">
        <w:rPr>
          <w:rFonts w:ascii="Times New Roman" w:hAnsi="Times New Roman" w:cs="Times New Roman" w:hint="eastAsia"/>
        </w:rPr>
        <w:t>1</w:t>
      </w:r>
      <w:r w:rsidRPr="00F41856">
        <w:rPr>
          <w:rFonts w:ascii="Times New Roman" w:hAnsi="Times New Roman" w:cs="Times New Roman" w:hint="eastAsia"/>
        </w:rPr>
        <w:t>)</w:t>
      </w:r>
      <w:r w:rsidRPr="00F41856">
        <w:rPr>
          <w:rFonts w:ascii="Times New Roman" w:hAnsi="Times New Roman" w:cs="Times New Roman" w:hint="eastAsia"/>
        </w:rPr>
        <w:t>看清选用的是哪个量程。如选“</w:t>
      </w:r>
      <w:r w:rsidR="00822D05">
        <w:rPr>
          <w:rFonts w:ascii="Times New Roman" w:hAnsi="Times New Roman" w:cs="Times New Roman" w:hint="eastAsia"/>
        </w:rPr>
        <w:t>-</w:t>
      </w:r>
      <w:r w:rsidRPr="00F41856">
        <w:rPr>
          <w:rFonts w:ascii="Times New Roman" w:hAnsi="Times New Roman" w:cs="Times New Roman" w:hint="eastAsia"/>
        </w:rPr>
        <w:t>”“</w:t>
      </w:r>
      <w:r w:rsidRPr="00F41856">
        <w:rPr>
          <w:rFonts w:ascii="Times New Roman" w:hAnsi="Times New Roman" w:cs="Times New Roman" w:hint="eastAsia"/>
        </w:rPr>
        <w:t>0.6</w:t>
      </w:r>
      <w:r w:rsidRPr="00F41856">
        <w:rPr>
          <w:rFonts w:ascii="Times New Roman" w:hAnsi="Times New Roman" w:cs="Times New Roman" w:hint="eastAsia"/>
        </w:rPr>
        <w:t>”两个接线柱时，表示指针偏到最右端刻度线时电流是</w:t>
      </w:r>
      <w:r w:rsidRPr="00F41856">
        <w:rPr>
          <w:rFonts w:ascii="Times New Roman" w:hAnsi="Times New Roman" w:cs="Times New Roman" w:hint="eastAsia"/>
        </w:rPr>
        <w:t>0.6 A</w:t>
      </w:r>
      <w:r w:rsidR="00644163">
        <w:rPr>
          <w:rFonts w:ascii="Times New Roman" w:hAnsi="Times New Roman" w:cs="Times New Roman" w:hint="eastAsia"/>
        </w:rPr>
        <w:t>，</w:t>
      </w:r>
      <w:r w:rsidRPr="00F41856">
        <w:rPr>
          <w:rFonts w:ascii="Times New Roman" w:hAnsi="Times New Roman" w:cs="Times New Roman" w:hint="eastAsia"/>
        </w:rPr>
        <w:t>而不是</w:t>
      </w:r>
      <w:r w:rsidRPr="00F41856">
        <w:rPr>
          <w:rFonts w:ascii="Times New Roman" w:hAnsi="Times New Roman" w:cs="Times New Roman" w:hint="eastAsia"/>
        </w:rPr>
        <w:t>3A</w:t>
      </w:r>
      <w:r w:rsidRPr="00F41856">
        <w:rPr>
          <w:rFonts w:ascii="Times New Roman" w:hAnsi="Times New Roman" w:cs="Times New Roman" w:hint="eastAsia"/>
        </w:rPr>
        <w:t>。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(2)</w:t>
      </w:r>
      <w:r w:rsidRPr="00F41856">
        <w:rPr>
          <w:rFonts w:ascii="Times New Roman" w:hAnsi="Times New Roman" w:cs="Times New Roman" w:hint="eastAsia"/>
        </w:rPr>
        <w:t>根据所使用的量程，看清每一大格表示的电流值，确定分度值。如果使用</w:t>
      </w:r>
      <w:r w:rsidRPr="00F41856">
        <w:rPr>
          <w:rFonts w:ascii="Times New Roman" w:hAnsi="Times New Roman" w:cs="Times New Roman" w:hint="eastAsia"/>
        </w:rPr>
        <w:t>0</w:t>
      </w:r>
      <w:r w:rsidRPr="00F41856">
        <w:rPr>
          <w:rFonts w:ascii="Times New Roman" w:hAnsi="Times New Roman" w:cs="Times New Roman" w:hint="eastAsia"/>
        </w:rPr>
        <w:t>～</w:t>
      </w:r>
      <w:r w:rsidRPr="00F41856">
        <w:rPr>
          <w:rFonts w:ascii="Times New Roman" w:hAnsi="Times New Roman" w:cs="Times New Roman" w:hint="eastAsia"/>
        </w:rPr>
        <w:t>0.6 A</w:t>
      </w:r>
      <w:r w:rsidRPr="00F41856">
        <w:rPr>
          <w:rFonts w:ascii="Times New Roman" w:hAnsi="Times New Roman" w:cs="Times New Roman" w:hint="eastAsia"/>
        </w:rPr>
        <w:t>量程，则分度值为</w:t>
      </w:r>
      <w:r w:rsidRPr="00F41856">
        <w:rPr>
          <w:rFonts w:ascii="Times New Roman" w:hAnsi="Times New Roman" w:cs="Times New Roman" w:hint="eastAsia"/>
        </w:rPr>
        <w:t>0.02 A;</w:t>
      </w:r>
      <w:r w:rsidRPr="00F41856">
        <w:rPr>
          <w:rFonts w:ascii="Times New Roman" w:hAnsi="Times New Roman" w:cs="Times New Roman" w:hint="eastAsia"/>
        </w:rPr>
        <w:t>如果使用</w:t>
      </w:r>
      <w:r w:rsidR="00644163">
        <w:rPr>
          <w:rFonts w:ascii="Times New Roman" w:hAnsi="Times New Roman" w:cs="Times New Roman" w:hint="eastAsia"/>
        </w:rPr>
        <w:t>0</w:t>
      </w:r>
      <w:r w:rsidRPr="00F41856">
        <w:rPr>
          <w:rFonts w:ascii="Times New Roman" w:hAnsi="Times New Roman" w:cs="Times New Roman" w:hint="eastAsia"/>
        </w:rPr>
        <w:t>～</w:t>
      </w:r>
      <w:r w:rsidRPr="00F41856">
        <w:rPr>
          <w:rFonts w:ascii="Times New Roman" w:hAnsi="Times New Roman" w:cs="Times New Roman" w:hint="eastAsia"/>
        </w:rPr>
        <w:t>3 A</w:t>
      </w:r>
      <w:r w:rsidRPr="00F41856">
        <w:rPr>
          <w:rFonts w:ascii="Times New Roman" w:hAnsi="Times New Roman" w:cs="Times New Roman" w:hint="eastAsia"/>
        </w:rPr>
        <w:t>量程，则分度值为</w:t>
      </w:r>
      <w:r w:rsidRPr="00F41856">
        <w:rPr>
          <w:rFonts w:ascii="Times New Roman" w:hAnsi="Times New Roman" w:cs="Times New Roman" w:hint="eastAsia"/>
        </w:rPr>
        <w:t>0.1 A</w:t>
      </w:r>
      <w:r w:rsidRPr="00F41856">
        <w:rPr>
          <w:rFonts w:ascii="Times New Roman" w:hAnsi="Times New Roman" w:cs="Times New Roman" w:hint="eastAsia"/>
        </w:rPr>
        <w:t>。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(3)</w:t>
      </w:r>
      <w:r w:rsidRPr="00F41856">
        <w:rPr>
          <w:rFonts w:ascii="Times New Roman" w:hAnsi="Times New Roman" w:cs="Times New Roman" w:hint="eastAsia"/>
        </w:rPr>
        <w:t>接通电路，当指针稳定后再读数，则电流</w:t>
      </w:r>
      <w:r w:rsidR="00644163">
        <w:rPr>
          <w:rFonts w:ascii="Times New Roman" w:hAnsi="Times New Roman" w:cs="Times New Roman" w:hint="eastAsia"/>
        </w:rPr>
        <w:t>=</w:t>
      </w:r>
      <w:r w:rsidRPr="00F41856">
        <w:rPr>
          <w:rFonts w:ascii="Times New Roman" w:hAnsi="Times New Roman" w:cs="Times New Roman" w:hint="eastAsia"/>
        </w:rPr>
        <w:t>分度值×小格数。</w:t>
      </w:r>
    </w:p>
    <w:p w:rsidR="00F41856" w:rsidRPr="00F41856" w:rsidRDefault="00644163" w:rsidP="00F418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口诀：</w:t>
      </w:r>
      <w:r w:rsidR="00F41856" w:rsidRPr="00F41856">
        <w:rPr>
          <w:rFonts w:ascii="Times New Roman" w:hAnsi="Times New Roman" w:cs="Times New Roman" w:hint="eastAsia"/>
        </w:rPr>
        <w:t>一看接线柱，确定量程数。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二看每小格，明确分度值。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三看指针处，正视仔细读。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（四）串、并联电路中电流的特点</w:t>
      </w:r>
    </w:p>
    <w:p w:rsidR="00F41856" w:rsidRPr="00F41856" w:rsidRDefault="00992822" w:rsidP="00F418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F41856" w:rsidRPr="00F41856">
        <w:rPr>
          <w:rFonts w:ascii="Times New Roman" w:hAnsi="Times New Roman" w:cs="Times New Roman" w:hint="eastAsia"/>
        </w:rPr>
        <w:t>串联电路电流的特点：在串联电路中各处的电流都相等。表达式为：</w:t>
      </w:r>
      <w:r w:rsidR="00DA485F" w:rsidRPr="00BE2706">
        <w:rPr>
          <w:rFonts w:ascii="Times New Roman" w:hAnsi="Times New Roman" w:cs="Times New Roman"/>
          <w:position w:val="-10"/>
        </w:rPr>
        <w:object w:dxaOrig="1700" w:dyaOrig="320">
          <v:shape id="_x0000_i1026" type="#_x0000_t75" style="width:85.45pt;height:16.1pt" o:ole="">
            <v:imagedata r:id="rId40" o:title=""/>
          </v:shape>
          <o:OLEObject Type="Embed" ProgID="Equation.DSMT4" ShapeID="_x0000_i1026" DrawAspect="Content" ObjectID="_1536350067" r:id="rId41"/>
        </w:object>
      </w:r>
      <w:r w:rsidR="00F41856" w:rsidRPr="00F41856">
        <w:rPr>
          <w:rFonts w:ascii="Times New Roman" w:hAnsi="Times New Roman" w:cs="Times New Roman" w:hint="eastAsia"/>
        </w:rPr>
        <w:t>。</w:t>
      </w:r>
    </w:p>
    <w:p w:rsidR="00F41856" w:rsidRPr="00F41856" w:rsidRDefault="00DA485F" w:rsidP="00F418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F41856" w:rsidRPr="00F41856">
        <w:rPr>
          <w:rFonts w:ascii="Times New Roman" w:hAnsi="Times New Roman" w:cs="Times New Roman" w:hint="eastAsia"/>
        </w:rPr>
        <w:t>并联电路电流的特点：在并联电路中，干路中的电流等于各支路电流之</w:t>
      </w:r>
      <w:proofErr w:type="gramStart"/>
      <w:r w:rsidR="00F41856" w:rsidRPr="00F41856">
        <w:rPr>
          <w:rFonts w:ascii="Times New Roman" w:hAnsi="Times New Roman" w:cs="Times New Roman" w:hint="eastAsia"/>
        </w:rPr>
        <w:t>和</w:t>
      </w:r>
      <w:proofErr w:type="gramEnd"/>
      <w:r w:rsidR="00F41856" w:rsidRPr="00F41856">
        <w:rPr>
          <w:rFonts w:ascii="Times New Roman" w:hAnsi="Times New Roman" w:cs="Times New Roman" w:hint="eastAsia"/>
        </w:rPr>
        <w:t>。表达式为：</w:t>
      </w:r>
      <w:r w:rsidRPr="00DA485F">
        <w:rPr>
          <w:rFonts w:ascii="Times New Roman" w:hAnsi="Times New Roman" w:cs="Times New Roman"/>
          <w:position w:val="-10"/>
        </w:rPr>
        <w:object w:dxaOrig="1700" w:dyaOrig="320">
          <v:shape id="_x0000_i1027" type="#_x0000_t75" style="width:85.45pt;height:16.1pt" o:ole="">
            <v:imagedata r:id="rId42" o:title=""/>
          </v:shape>
          <o:OLEObject Type="Embed" ProgID="Equation.DSMT4" ShapeID="_x0000_i1027" DrawAspect="Content" ObjectID="_1536350068" r:id="rId43"/>
        </w:object>
      </w:r>
      <w:r w:rsidR="00F41856" w:rsidRPr="00F41856">
        <w:rPr>
          <w:rFonts w:ascii="Times New Roman" w:hAnsi="Times New Roman" w:cs="Times New Roman" w:hint="eastAsia"/>
        </w:rPr>
        <w:t>。</w:t>
      </w:r>
    </w:p>
    <w:p w:rsidR="00F41856" w:rsidRPr="00F41856" w:rsidRDefault="00F41856" w:rsidP="004B679D">
      <w:pPr>
        <w:jc w:val="center"/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解题方法技巧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lastRenderedPageBreak/>
        <w:t>（一）电流表的读数方法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电流表的读数，应该看清三点：一是看清选用哪个量程，从而知道</w:t>
      </w:r>
      <w:proofErr w:type="gramStart"/>
      <w:r w:rsidRPr="00F41856">
        <w:rPr>
          <w:rFonts w:ascii="Times New Roman" w:hAnsi="Times New Roman" w:cs="Times New Roman" w:hint="eastAsia"/>
        </w:rPr>
        <w:t>满偏所表示</w:t>
      </w:r>
      <w:proofErr w:type="gramEnd"/>
      <w:r w:rsidRPr="00F41856">
        <w:rPr>
          <w:rFonts w:ascii="Times New Roman" w:hAnsi="Times New Roman" w:cs="Times New Roman" w:hint="eastAsia"/>
        </w:rPr>
        <w:t>的电流值；二是看清每一大格分成几个小格，以及它们各表示的电流值；三是看清指针停在哪个格上。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（二）串、并联电路中电流的计算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首先分析电路的连接方式，然后根据串、并联电路中电流的特点进行有关计算：串联电路中各处电流相等，并联电路干路中的电流等于各支路中的电流之</w:t>
      </w:r>
      <w:proofErr w:type="gramStart"/>
      <w:r w:rsidRPr="00F41856">
        <w:rPr>
          <w:rFonts w:ascii="Times New Roman" w:hAnsi="Times New Roman" w:cs="Times New Roman" w:hint="eastAsia"/>
        </w:rPr>
        <w:t>和</w:t>
      </w:r>
      <w:proofErr w:type="gramEnd"/>
      <w:r w:rsidRPr="00F41856">
        <w:rPr>
          <w:rFonts w:ascii="Times New Roman" w:hAnsi="Times New Roman" w:cs="Times New Roman" w:hint="eastAsia"/>
        </w:rPr>
        <w:t>。</w:t>
      </w:r>
    </w:p>
    <w:p w:rsidR="00F41856" w:rsidRPr="00F41856" w:rsidRDefault="00F41856" w:rsidP="00DF6E4C">
      <w:pPr>
        <w:jc w:val="center"/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跨越思维误区</w:t>
      </w:r>
    </w:p>
    <w:p w:rsidR="00F41856" w:rsidRPr="00F41856" w:rsidRDefault="009F4187" w:rsidP="00F418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电</w:t>
      </w:r>
      <w:r w:rsidR="00F41856" w:rsidRPr="00F41856">
        <w:rPr>
          <w:rFonts w:ascii="Times New Roman" w:hAnsi="Times New Roman" w:cs="Times New Roman" w:hint="eastAsia"/>
        </w:rPr>
        <w:t>流表的</w:t>
      </w:r>
      <w:r>
        <w:rPr>
          <w:rFonts w:ascii="Times New Roman" w:hAnsi="Times New Roman" w:cs="Times New Roman" w:hint="eastAsia"/>
        </w:rPr>
        <w:t>接</w:t>
      </w:r>
      <w:r w:rsidR="00F41856" w:rsidRPr="00F41856">
        <w:rPr>
          <w:rFonts w:ascii="Times New Roman" w:hAnsi="Times New Roman" w:cs="Times New Roman" w:hint="eastAsia"/>
        </w:rPr>
        <w:t>法不正确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有些题目往往给定电路连接，要求用电流表测定通过</w:t>
      </w:r>
      <w:proofErr w:type="gramStart"/>
      <w:r w:rsidRPr="00F41856">
        <w:rPr>
          <w:rFonts w:ascii="Times New Roman" w:hAnsi="Times New Roman" w:cs="Times New Roman" w:hint="eastAsia"/>
        </w:rPr>
        <w:t>某个用</w:t>
      </w:r>
      <w:proofErr w:type="gramEnd"/>
      <w:r w:rsidRPr="00F41856">
        <w:rPr>
          <w:rFonts w:ascii="Times New Roman" w:hAnsi="Times New Roman" w:cs="Times New Roman" w:hint="eastAsia"/>
        </w:rPr>
        <w:t>电器的电流，但在进行电流表连接时，常常不好判断或者出错。</w:t>
      </w:r>
    </w:p>
    <w:p w:rsidR="00F41856" w:rsidRPr="00F41856" w:rsidRDefault="00F41856" w:rsidP="009F4187">
      <w:pPr>
        <w:jc w:val="center"/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物理思想方法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类比法</w:t>
      </w:r>
    </w:p>
    <w:p w:rsid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类比水流理解串、并联电路的电流特点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42"/>
        <w:gridCol w:w="2694"/>
        <w:gridCol w:w="4592"/>
      </w:tblGrid>
      <w:tr w:rsidR="00A82BA9" w:rsidTr="008502E6">
        <w:tc>
          <w:tcPr>
            <w:tcW w:w="1242" w:type="dxa"/>
          </w:tcPr>
          <w:p w:rsidR="00A82BA9" w:rsidRDefault="00A82BA9" w:rsidP="00F4185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694" w:type="dxa"/>
            <w:vAlign w:val="center"/>
          </w:tcPr>
          <w:p w:rsidR="00A82BA9" w:rsidRDefault="00035A2D" w:rsidP="008502E6">
            <w:pPr>
              <w:jc w:val="center"/>
              <w:rPr>
                <w:rFonts w:ascii="Times New Roman" w:hAnsi="Times New Roman" w:cs="Times New Roman"/>
              </w:rPr>
            </w:pPr>
            <w:r w:rsidRPr="00F41856">
              <w:rPr>
                <w:rFonts w:ascii="Times New Roman" w:hAnsi="Times New Roman" w:cs="Times New Roman" w:hint="eastAsia"/>
              </w:rPr>
              <w:t>示意图</w:t>
            </w:r>
          </w:p>
        </w:tc>
        <w:tc>
          <w:tcPr>
            <w:tcW w:w="4592" w:type="dxa"/>
            <w:vAlign w:val="center"/>
          </w:tcPr>
          <w:p w:rsidR="00A82BA9" w:rsidRDefault="00035A2D" w:rsidP="008502E6">
            <w:pPr>
              <w:jc w:val="center"/>
              <w:rPr>
                <w:rFonts w:ascii="Times New Roman" w:hAnsi="Times New Roman" w:cs="Times New Roman"/>
              </w:rPr>
            </w:pPr>
            <w:r w:rsidRPr="00F41856">
              <w:rPr>
                <w:rFonts w:ascii="Times New Roman" w:hAnsi="Times New Roman" w:cs="Times New Roman" w:hint="eastAsia"/>
              </w:rPr>
              <w:t>特点</w:t>
            </w:r>
          </w:p>
        </w:tc>
      </w:tr>
      <w:tr w:rsidR="00035A2D" w:rsidTr="004E5C84">
        <w:tc>
          <w:tcPr>
            <w:tcW w:w="1242" w:type="dxa"/>
            <w:vMerge w:val="restart"/>
            <w:vAlign w:val="center"/>
          </w:tcPr>
          <w:p w:rsidR="00035A2D" w:rsidRDefault="00035A2D" w:rsidP="008502E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串</w:t>
            </w:r>
            <w:r w:rsidRPr="00F41856">
              <w:rPr>
                <w:rFonts w:ascii="Times New Roman" w:hAnsi="Times New Roman" w:cs="Times New Roman" w:hint="eastAsia"/>
              </w:rPr>
              <w:t>联</w:t>
            </w:r>
          </w:p>
        </w:tc>
        <w:tc>
          <w:tcPr>
            <w:tcW w:w="2694" w:type="dxa"/>
            <w:vAlign w:val="center"/>
          </w:tcPr>
          <w:p w:rsidR="00035A2D" w:rsidRDefault="0055155F" w:rsidP="004E5C8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256599" cy="658632"/>
                  <wp:effectExtent l="0" t="0" r="1270" b="8255"/>
                  <wp:docPr id="296" name="图片 2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QQ截图20160918135735.png"/>
                          <pic:cNvPicPr/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3423" cy="662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92" w:type="dxa"/>
            <w:vAlign w:val="center"/>
          </w:tcPr>
          <w:p w:rsidR="00035A2D" w:rsidRDefault="00035A2D" w:rsidP="008502E6">
            <w:pPr>
              <w:rPr>
                <w:rFonts w:ascii="Times New Roman" w:hAnsi="Times New Roman" w:cs="Times New Roman"/>
              </w:rPr>
            </w:pPr>
            <w:r w:rsidRPr="00035A2D">
              <w:rPr>
                <w:rFonts w:ascii="Times New Roman" w:hAnsi="Times New Roman" w:cs="Times New Roman" w:hint="eastAsia"/>
                <w:i/>
              </w:rPr>
              <w:t>B</w:t>
            </w:r>
            <w:r w:rsidRPr="00F41856">
              <w:rPr>
                <w:rFonts w:ascii="Times New Roman" w:hAnsi="Times New Roman" w:cs="Times New Roman" w:hint="eastAsia"/>
              </w:rPr>
              <w:t>处的水是由</w:t>
            </w:r>
            <w:r w:rsidRPr="00035A2D">
              <w:rPr>
                <w:rFonts w:ascii="Times New Roman" w:hAnsi="Times New Roman" w:cs="Times New Roman" w:hint="eastAsia"/>
                <w:i/>
              </w:rPr>
              <w:t>A</w:t>
            </w:r>
            <w:r w:rsidRPr="00F41856">
              <w:rPr>
                <w:rFonts w:ascii="Times New Roman" w:hAnsi="Times New Roman" w:cs="Times New Roman" w:hint="eastAsia"/>
              </w:rPr>
              <w:t>处流过来的，管中的水不可能消失，也不可能无缘无故地增加，所以相同时间通过</w:t>
            </w:r>
            <w:r w:rsidRPr="00035A2D">
              <w:rPr>
                <w:rFonts w:ascii="Times New Roman" w:hAnsi="Times New Roman" w:cs="Times New Roman" w:hint="eastAsia"/>
                <w:i/>
              </w:rPr>
              <w:t>A</w:t>
            </w:r>
            <w:r w:rsidRPr="00F41856">
              <w:rPr>
                <w:rFonts w:ascii="Times New Roman" w:hAnsi="Times New Roman" w:cs="Times New Roman" w:hint="eastAsia"/>
              </w:rPr>
              <w:t>处的水量与通过</w:t>
            </w:r>
            <w:r w:rsidRPr="00035A2D">
              <w:rPr>
                <w:rFonts w:ascii="Times New Roman" w:hAnsi="Times New Roman" w:cs="Times New Roman" w:hint="eastAsia"/>
                <w:i/>
              </w:rPr>
              <w:t>B</w:t>
            </w:r>
            <w:r w:rsidRPr="00F41856">
              <w:rPr>
                <w:rFonts w:ascii="Times New Roman" w:hAnsi="Times New Roman" w:cs="Times New Roman" w:hint="eastAsia"/>
              </w:rPr>
              <w:t>处的水量相同</w:t>
            </w:r>
          </w:p>
        </w:tc>
      </w:tr>
      <w:tr w:rsidR="00035A2D" w:rsidTr="004E5C84">
        <w:tc>
          <w:tcPr>
            <w:tcW w:w="1242" w:type="dxa"/>
            <w:vMerge/>
            <w:vAlign w:val="center"/>
          </w:tcPr>
          <w:p w:rsidR="00035A2D" w:rsidRDefault="00035A2D" w:rsidP="008502E6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694" w:type="dxa"/>
            <w:vAlign w:val="center"/>
          </w:tcPr>
          <w:p w:rsidR="00035A2D" w:rsidRDefault="00967C2E" w:rsidP="004E5C8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172451" cy="1088703"/>
                  <wp:effectExtent l="0" t="0" r="0" b="0"/>
                  <wp:docPr id="297" name="图片 2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QQ截图20160918135751.png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4145" cy="10902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92" w:type="dxa"/>
            <w:vAlign w:val="center"/>
          </w:tcPr>
          <w:p w:rsidR="00035A2D" w:rsidRDefault="00035A2D" w:rsidP="008502E6">
            <w:pPr>
              <w:rPr>
                <w:rFonts w:ascii="Times New Roman" w:hAnsi="Times New Roman" w:cs="Times New Roman"/>
              </w:rPr>
            </w:pPr>
            <w:r w:rsidRPr="00F41856">
              <w:rPr>
                <w:rFonts w:ascii="Times New Roman" w:hAnsi="Times New Roman" w:cs="Times New Roman" w:hint="eastAsia"/>
              </w:rPr>
              <w:t>经过电路中的电荷不可能消失，也不可能无缘无故地增加，所以单位时间内经过各处的电荷量相等，即串联电路中电流处处相等</w:t>
            </w:r>
          </w:p>
        </w:tc>
      </w:tr>
      <w:tr w:rsidR="00725F8B" w:rsidTr="004E5C84">
        <w:tc>
          <w:tcPr>
            <w:tcW w:w="1242" w:type="dxa"/>
            <w:vMerge w:val="restart"/>
            <w:vAlign w:val="center"/>
          </w:tcPr>
          <w:p w:rsidR="00725F8B" w:rsidRDefault="00725F8B" w:rsidP="008502E6">
            <w:pPr>
              <w:jc w:val="center"/>
              <w:rPr>
                <w:rFonts w:ascii="Times New Roman" w:hAnsi="Times New Roman" w:cs="Times New Roman"/>
              </w:rPr>
            </w:pPr>
            <w:r w:rsidRPr="00F41856">
              <w:rPr>
                <w:rFonts w:ascii="Times New Roman" w:hAnsi="Times New Roman" w:cs="Times New Roman" w:hint="eastAsia"/>
              </w:rPr>
              <w:t>并联</w:t>
            </w:r>
          </w:p>
        </w:tc>
        <w:tc>
          <w:tcPr>
            <w:tcW w:w="2694" w:type="dxa"/>
            <w:vAlign w:val="center"/>
          </w:tcPr>
          <w:p w:rsidR="00725F8B" w:rsidRDefault="00967C2E" w:rsidP="004E5C8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290258" cy="580823"/>
                  <wp:effectExtent l="0" t="0" r="0" b="0"/>
                  <wp:docPr id="298" name="图片 2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QQ截图20160918135758.png"/>
                          <pic:cNvPicPr/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0317" cy="580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92" w:type="dxa"/>
            <w:vAlign w:val="center"/>
          </w:tcPr>
          <w:p w:rsidR="00725F8B" w:rsidRPr="00F41856" w:rsidRDefault="00725F8B" w:rsidP="008502E6">
            <w:pPr>
              <w:rPr>
                <w:rFonts w:ascii="Times New Roman" w:hAnsi="Times New Roman" w:cs="Times New Roman"/>
              </w:rPr>
            </w:pPr>
            <w:r w:rsidRPr="00725F8B">
              <w:rPr>
                <w:rFonts w:ascii="Times New Roman" w:hAnsi="Times New Roman" w:cs="Times New Roman" w:hint="eastAsia"/>
                <w:i/>
              </w:rPr>
              <w:t>B</w:t>
            </w:r>
            <w:r w:rsidRPr="00F41856">
              <w:rPr>
                <w:rFonts w:ascii="Times New Roman" w:hAnsi="Times New Roman" w:cs="Times New Roman" w:hint="eastAsia"/>
              </w:rPr>
              <w:t>、</w:t>
            </w:r>
            <w:r w:rsidRPr="00725F8B">
              <w:rPr>
                <w:rFonts w:ascii="Times New Roman" w:hAnsi="Times New Roman" w:cs="Times New Roman" w:hint="eastAsia"/>
                <w:i/>
              </w:rPr>
              <w:t>C</w:t>
            </w:r>
            <w:r w:rsidRPr="00F41856">
              <w:rPr>
                <w:rFonts w:ascii="Times New Roman" w:hAnsi="Times New Roman" w:cs="Times New Roman" w:hint="eastAsia"/>
              </w:rPr>
              <w:t>两处的水是从</w:t>
            </w:r>
            <w:r w:rsidRPr="00725F8B">
              <w:rPr>
                <w:rFonts w:ascii="Times New Roman" w:hAnsi="Times New Roman" w:cs="Times New Roman" w:hint="eastAsia"/>
                <w:i/>
              </w:rPr>
              <w:t>A</w:t>
            </w:r>
            <w:r w:rsidRPr="00F41856">
              <w:rPr>
                <w:rFonts w:ascii="Times New Roman" w:hAnsi="Times New Roman" w:cs="Times New Roman" w:hint="eastAsia"/>
              </w:rPr>
              <w:t>处分流出来的，所以相同时间内通过</w:t>
            </w:r>
            <w:r w:rsidRPr="00725F8B">
              <w:rPr>
                <w:rFonts w:ascii="Times New Roman" w:hAnsi="Times New Roman" w:cs="Times New Roman" w:hint="eastAsia"/>
                <w:i/>
              </w:rPr>
              <w:t>A</w:t>
            </w:r>
            <w:r w:rsidRPr="00F41856">
              <w:rPr>
                <w:rFonts w:ascii="Times New Roman" w:hAnsi="Times New Roman" w:cs="Times New Roman" w:hint="eastAsia"/>
              </w:rPr>
              <w:t>处的水量等于通过</w:t>
            </w:r>
            <w:r w:rsidRPr="00725F8B">
              <w:rPr>
                <w:rFonts w:ascii="Times New Roman" w:hAnsi="Times New Roman" w:cs="Times New Roman" w:hint="eastAsia"/>
                <w:i/>
              </w:rPr>
              <w:t>B</w:t>
            </w:r>
            <w:r w:rsidRPr="00F41856">
              <w:rPr>
                <w:rFonts w:ascii="Times New Roman" w:hAnsi="Times New Roman" w:cs="Times New Roman" w:hint="eastAsia"/>
              </w:rPr>
              <w:t>、</w:t>
            </w:r>
            <w:r w:rsidRPr="00725F8B">
              <w:rPr>
                <w:rFonts w:ascii="Times New Roman" w:hAnsi="Times New Roman" w:cs="Times New Roman" w:hint="eastAsia"/>
                <w:i/>
              </w:rPr>
              <w:t>C</w:t>
            </w:r>
            <w:r w:rsidRPr="00F41856">
              <w:rPr>
                <w:rFonts w:ascii="Times New Roman" w:hAnsi="Times New Roman" w:cs="Times New Roman" w:hint="eastAsia"/>
              </w:rPr>
              <w:t>两</w:t>
            </w:r>
          </w:p>
          <w:p w:rsidR="00725F8B" w:rsidRDefault="00725F8B" w:rsidP="008502E6">
            <w:pPr>
              <w:rPr>
                <w:rFonts w:ascii="Times New Roman" w:hAnsi="Times New Roman" w:cs="Times New Roman"/>
              </w:rPr>
            </w:pPr>
            <w:r w:rsidRPr="00F41856">
              <w:rPr>
                <w:rFonts w:ascii="Times New Roman" w:hAnsi="Times New Roman" w:cs="Times New Roman" w:hint="eastAsia"/>
              </w:rPr>
              <w:t>处的水量之和</w:t>
            </w:r>
          </w:p>
        </w:tc>
      </w:tr>
      <w:tr w:rsidR="00725F8B" w:rsidTr="004E5C84">
        <w:tc>
          <w:tcPr>
            <w:tcW w:w="1242" w:type="dxa"/>
            <w:vMerge/>
          </w:tcPr>
          <w:p w:rsidR="00725F8B" w:rsidRDefault="00725F8B" w:rsidP="00F4185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694" w:type="dxa"/>
            <w:vAlign w:val="center"/>
          </w:tcPr>
          <w:p w:rsidR="00725F8B" w:rsidRDefault="00054335" w:rsidP="004E5C8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273428" cy="1107122"/>
                  <wp:effectExtent l="0" t="0" r="0" b="0"/>
                  <wp:docPr id="309" name="图片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QQ截图20160918135804.png"/>
                          <pic:cNvPicPr/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6687" cy="1109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92" w:type="dxa"/>
            <w:vAlign w:val="center"/>
          </w:tcPr>
          <w:p w:rsidR="00725F8B" w:rsidRDefault="00725F8B" w:rsidP="008502E6">
            <w:pPr>
              <w:rPr>
                <w:rFonts w:ascii="Times New Roman" w:hAnsi="Times New Roman" w:cs="Times New Roman"/>
              </w:rPr>
            </w:pPr>
            <w:r w:rsidRPr="00F41856">
              <w:rPr>
                <w:rFonts w:ascii="Times New Roman" w:hAnsi="Times New Roman" w:cs="Times New Roman" w:hint="eastAsia"/>
              </w:rPr>
              <w:t>与水流相似，</w:t>
            </w:r>
            <w:r w:rsidRPr="00725F8B">
              <w:rPr>
                <w:rFonts w:ascii="Times New Roman" w:hAnsi="Times New Roman" w:cs="Times New Roman" w:hint="eastAsia"/>
                <w:i/>
              </w:rPr>
              <w:t>B</w:t>
            </w:r>
            <w:r w:rsidRPr="00F41856">
              <w:rPr>
                <w:rFonts w:ascii="Times New Roman" w:hAnsi="Times New Roman" w:cs="Times New Roman" w:hint="eastAsia"/>
              </w:rPr>
              <w:t>、</w:t>
            </w:r>
            <w:r w:rsidRPr="00725F8B">
              <w:rPr>
                <w:rFonts w:ascii="Times New Roman" w:hAnsi="Times New Roman" w:cs="Times New Roman" w:hint="eastAsia"/>
                <w:i/>
              </w:rPr>
              <w:t>C</w:t>
            </w:r>
            <w:r w:rsidRPr="00F41856">
              <w:rPr>
                <w:rFonts w:ascii="Times New Roman" w:hAnsi="Times New Roman" w:cs="Times New Roman" w:hint="eastAsia"/>
              </w:rPr>
              <w:t>两处的电荷是由</w:t>
            </w:r>
            <w:r w:rsidRPr="00725F8B">
              <w:rPr>
                <w:rFonts w:ascii="Times New Roman" w:hAnsi="Times New Roman" w:cs="Times New Roman" w:hint="eastAsia"/>
                <w:i/>
              </w:rPr>
              <w:t>A</w:t>
            </w:r>
            <w:r w:rsidRPr="00F41856">
              <w:rPr>
                <w:rFonts w:ascii="Times New Roman" w:hAnsi="Times New Roman" w:cs="Times New Roman" w:hint="eastAsia"/>
              </w:rPr>
              <w:t>处流来的，所以相同时间内通过</w:t>
            </w:r>
            <w:r w:rsidRPr="00725F8B">
              <w:rPr>
                <w:rFonts w:ascii="Times New Roman" w:hAnsi="Times New Roman" w:cs="Times New Roman" w:hint="eastAsia"/>
                <w:i/>
              </w:rPr>
              <w:t>A</w:t>
            </w:r>
            <w:r w:rsidRPr="00F41856">
              <w:rPr>
                <w:rFonts w:ascii="Times New Roman" w:hAnsi="Times New Roman" w:cs="Times New Roman" w:hint="eastAsia"/>
              </w:rPr>
              <w:t>处的电荷量与通过</w:t>
            </w:r>
            <w:r w:rsidRPr="00725F8B">
              <w:rPr>
                <w:rFonts w:ascii="Times New Roman" w:hAnsi="Times New Roman" w:cs="Times New Roman" w:hint="eastAsia"/>
                <w:i/>
              </w:rPr>
              <w:t>B</w:t>
            </w:r>
            <w:r w:rsidRPr="00F41856">
              <w:rPr>
                <w:rFonts w:ascii="Times New Roman" w:hAnsi="Times New Roman" w:cs="Times New Roman" w:hint="eastAsia"/>
              </w:rPr>
              <w:t>、</w:t>
            </w:r>
            <w:r w:rsidRPr="00725F8B">
              <w:rPr>
                <w:rFonts w:ascii="Times New Roman" w:hAnsi="Times New Roman" w:cs="Times New Roman" w:hint="eastAsia"/>
                <w:i/>
              </w:rPr>
              <w:t>C</w:t>
            </w:r>
            <w:r w:rsidRPr="00F41856">
              <w:rPr>
                <w:rFonts w:ascii="Times New Roman" w:hAnsi="Times New Roman" w:cs="Times New Roman" w:hint="eastAsia"/>
              </w:rPr>
              <w:t>两处的电荷量的总量相同，即干路中电流等于各支路电</w:t>
            </w:r>
            <w:bookmarkStart w:id="0" w:name="_GoBack"/>
            <w:bookmarkEnd w:id="0"/>
            <w:r w:rsidRPr="00F41856">
              <w:rPr>
                <w:rFonts w:ascii="Times New Roman" w:hAnsi="Times New Roman" w:cs="Times New Roman" w:hint="eastAsia"/>
              </w:rPr>
              <w:t>流之和</w:t>
            </w:r>
          </w:p>
        </w:tc>
      </w:tr>
    </w:tbl>
    <w:p w:rsidR="00F41856" w:rsidRPr="00F41856" w:rsidRDefault="00F41856" w:rsidP="00BC48BB">
      <w:pPr>
        <w:jc w:val="center"/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中考考点链接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（一）中考考点解读</w:t>
      </w:r>
    </w:p>
    <w:p w:rsidR="00FB19E9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本讲的重点是电流表的使用及串、并联电路电流的特点，难点是电路分析。</w:t>
      </w:r>
      <w:proofErr w:type="gramStart"/>
      <w:r w:rsidRPr="00F41856">
        <w:rPr>
          <w:rFonts w:ascii="Times New Roman" w:hAnsi="Times New Roman" w:cs="Times New Roman" w:hint="eastAsia"/>
        </w:rPr>
        <w:t>中考常</w:t>
      </w:r>
      <w:proofErr w:type="gramEnd"/>
      <w:r w:rsidRPr="00F41856">
        <w:rPr>
          <w:rFonts w:ascii="Times New Roman" w:hAnsi="Times New Roman" w:cs="Times New Roman" w:hint="eastAsia"/>
        </w:rPr>
        <w:t>以选择题、填空题和探究题等形式出题。</w:t>
      </w:r>
    </w:p>
    <w:p w:rsidR="00F41856" w:rsidRPr="00F41856" w:rsidRDefault="00F41856" w:rsidP="00F41856">
      <w:pPr>
        <w:rPr>
          <w:rFonts w:ascii="Times New Roman" w:hAnsi="Times New Roman" w:cs="Times New Roman"/>
        </w:rPr>
      </w:pPr>
      <w:r w:rsidRPr="00F41856">
        <w:rPr>
          <w:rFonts w:ascii="Times New Roman" w:hAnsi="Times New Roman" w:cs="Times New Roman" w:hint="eastAsia"/>
        </w:rPr>
        <w:t>（二）</w:t>
      </w:r>
      <w:proofErr w:type="gramStart"/>
      <w:r w:rsidRPr="00F41856">
        <w:rPr>
          <w:rFonts w:ascii="Times New Roman" w:hAnsi="Times New Roman" w:cs="Times New Roman" w:hint="eastAsia"/>
        </w:rPr>
        <w:t>中考典题剖析</w:t>
      </w:r>
      <w:proofErr w:type="gramEnd"/>
    </w:p>
    <w:p w:rsidR="00F41856" w:rsidRPr="00F41856" w:rsidRDefault="006E541B" w:rsidP="00F418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F41856" w:rsidRPr="00F41856">
        <w:rPr>
          <w:rFonts w:ascii="Times New Roman" w:hAnsi="Times New Roman" w:cs="Times New Roman" w:hint="eastAsia"/>
        </w:rPr>
        <w:t>电路的综合分析</w:t>
      </w:r>
    </w:p>
    <w:p w:rsidR="006E541B" w:rsidRDefault="006E541B" w:rsidP="00F418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F41856" w:rsidRPr="00F41856">
        <w:rPr>
          <w:rFonts w:ascii="Times New Roman" w:hAnsi="Times New Roman" w:cs="Times New Roman" w:hint="eastAsia"/>
        </w:rPr>
        <w:t>串、并联电路电流的特点</w:t>
      </w:r>
    </w:p>
    <w:p w:rsidR="00F41856" w:rsidRPr="004657F1" w:rsidRDefault="006E541B" w:rsidP="00F418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F41856" w:rsidRPr="00F41856">
        <w:rPr>
          <w:rFonts w:ascii="Times New Roman" w:hAnsi="Times New Roman" w:cs="Times New Roman" w:hint="eastAsia"/>
        </w:rPr>
        <w:t>实验探究并联电路电流的特点</w:t>
      </w:r>
    </w:p>
    <w:sectPr w:rsidR="00F41856" w:rsidRPr="004657F1" w:rsidSect="00444161">
      <w:pgSz w:w="11906" w:h="16838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534D" w:rsidRDefault="008B534D" w:rsidP="00652867">
      <w:r>
        <w:separator/>
      </w:r>
    </w:p>
  </w:endnote>
  <w:endnote w:type="continuationSeparator" w:id="0">
    <w:p w:rsidR="008B534D" w:rsidRDefault="008B534D" w:rsidP="006528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534D" w:rsidRDefault="008B534D" w:rsidP="00652867">
      <w:r>
        <w:separator/>
      </w:r>
    </w:p>
  </w:footnote>
  <w:footnote w:type="continuationSeparator" w:id="0">
    <w:p w:rsidR="008B534D" w:rsidRDefault="008B534D" w:rsidP="0065286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2ECF"/>
    <w:rsid w:val="00001DE5"/>
    <w:rsid w:val="000173A0"/>
    <w:rsid w:val="00022585"/>
    <w:rsid w:val="00025181"/>
    <w:rsid w:val="00026F83"/>
    <w:rsid w:val="0003578A"/>
    <w:rsid w:val="00035A2D"/>
    <w:rsid w:val="00036CFA"/>
    <w:rsid w:val="00054335"/>
    <w:rsid w:val="0005479D"/>
    <w:rsid w:val="00092459"/>
    <w:rsid w:val="000963D5"/>
    <w:rsid w:val="000A1278"/>
    <w:rsid w:val="000C3D30"/>
    <w:rsid w:val="000D5B13"/>
    <w:rsid w:val="000F24D0"/>
    <w:rsid w:val="000F6CF8"/>
    <w:rsid w:val="001147CF"/>
    <w:rsid w:val="0012402E"/>
    <w:rsid w:val="00125A2C"/>
    <w:rsid w:val="0016310D"/>
    <w:rsid w:val="00170770"/>
    <w:rsid w:val="00177568"/>
    <w:rsid w:val="001A63B4"/>
    <w:rsid w:val="001A6772"/>
    <w:rsid w:val="001A7B2E"/>
    <w:rsid w:val="001C4BCA"/>
    <w:rsid w:val="001C4FDA"/>
    <w:rsid w:val="001D7B4F"/>
    <w:rsid w:val="001E6A2F"/>
    <w:rsid w:val="001F4FB5"/>
    <w:rsid w:val="00203D6E"/>
    <w:rsid w:val="002172E7"/>
    <w:rsid w:val="00222C56"/>
    <w:rsid w:val="00223BF7"/>
    <w:rsid w:val="00223C32"/>
    <w:rsid w:val="00225129"/>
    <w:rsid w:val="00225812"/>
    <w:rsid w:val="00257E91"/>
    <w:rsid w:val="00260F35"/>
    <w:rsid w:val="00262ECF"/>
    <w:rsid w:val="00276D4A"/>
    <w:rsid w:val="002A674B"/>
    <w:rsid w:val="002C1815"/>
    <w:rsid w:val="002C4FA1"/>
    <w:rsid w:val="002E7721"/>
    <w:rsid w:val="0030227F"/>
    <w:rsid w:val="003043EE"/>
    <w:rsid w:val="003057CC"/>
    <w:rsid w:val="00312A42"/>
    <w:rsid w:val="00327AEF"/>
    <w:rsid w:val="003317AF"/>
    <w:rsid w:val="003362DB"/>
    <w:rsid w:val="003378D7"/>
    <w:rsid w:val="00345DD0"/>
    <w:rsid w:val="00374E8E"/>
    <w:rsid w:val="00377B03"/>
    <w:rsid w:val="00382F96"/>
    <w:rsid w:val="003C2111"/>
    <w:rsid w:val="003C272E"/>
    <w:rsid w:val="003D1971"/>
    <w:rsid w:val="0040256A"/>
    <w:rsid w:val="004257EB"/>
    <w:rsid w:val="00425E56"/>
    <w:rsid w:val="00432947"/>
    <w:rsid w:val="00440C22"/>
    <w:rsid w:val="004432C7"/>
    <w:rsid w:val="00444161"/>
    <w:rsid w:val="004657F1"/>
    <w:rsid w:val="00494BD7"/>
    <w:rsid w:val="00497E5C"/>
    <w:rsid w:val="004A0641"/>
    <w:rsid w:val="004A3BA4"/>
    <w:rsid w:val="004A3D21"/>
    <w:rsid w:val="004A7C77"/>
    <w:rsid w:val="004B679D"/>
    <w:rsid w:val="004D4489"/>
    <w:rsid w:val="004E4388"/>
    <w:rsid w:val="004E5C84"/>
    <w:rsid w:val="004E5D84"/>
    <w:rsid w:val="00505007"/>
    <w:rsid w:val="00513BDB"/>
    <w:rsid w:val="0055155F"/>
    <w:rsid w:val="005723CF"/>
    <w:rsid w:val="005867C1"/>
    <w:rsid w:val="00596D92"/>
    <w:rsid w:val="005B0E79"/>
    <w:rsid w:val="005B5B18"/>
    <w:rsid w:val="005D64BD"/>
    <w:rsid w:val="005E6E84"/>
    <w:rsid w:val="00614633"/>
    <w:rsid w:val="00615CBE"/>
    <w:rsid w:val="00633D42"/>
    <w:rsid w:val="00637FBF"/>
    <w:rsid w:val="006429E9"/>
    <w:rsid w:val="00644163"/>
    <w:rsid w:val="00652867"/>
    <w:rsid w:val="00655A13"/>
    <w:rsid w:val="006738B6"/>
    <w:rsid w:val="00681B23"/>
    <w:rsid w:val="0069321F"/>
    <w:rsid w:val="006A592A"/>
    <w:rsid w:val="006B3B89"/>
    <w:rsid w:val="006E3256"/>
    <w:rsid w:val="006E541B"/>
    <w:rsid w:val="006F4C3C"/>
    <w:rsid w:val="0070720D"/>
    <w:rsid w:val="00707AB6"/>
    <w:rsid w:val="00715B28"/>
    <w:rsid w:val="00725F8B"/>
    <w:rsid w:val="0073507B"/>
    <w:rsid w:val="00754846"/>
    <w:rsid w:val="00764644"/>
    <w:rsid w:val="00771A34"/>
    <w:rsid w:val="00782A27"/>
    <w:rsid w:val="007A5BEA"/>
    <w:rsid w:val="007B03FC"/>
    <w:rsid w:val="007B5D1D"/>
    <w:rsid w:val="007B6ABF"/>
    <w:rsid w:val="007B77B6"/>
    <w:rsid w:val="007B7F42"/>
    <w:rsid w:val="007F3EAE"/>
    <w:rsid w:val="007F7ED7"/>
    <w:rsid w:val="00805117"/>
    <w:rsid w:val="00807A56"/>
    <w:rsid w:val="0081067D"/>
    <w:rsid w:val="00822D05"/>
    <w:rsid w:val="00823924"/>
    <w:rsid w:val="00831564"/>
    <w:rsid w:val="008502E6"/>
    <w:rsid w:val="00853E30"/>
    <w:rsid w:val="00861ADC"/>
    <w:rsid w:val="00894681"/>
    <w:rsid w:val="0089675B"/>
    <w:rsid w:val="008B534D"/>
    <w:rsid w:val="008E0732"/>
    <w:rsid w:val="0092316C"/>
    <w:rsid w:val="00947252"/>
    <w:rsid w:val="00956F64"/>
    <w:rsid w:val="00967C2E"/>
    <w:rsid w:val="009838D1"/>
    <w:rsid w:val="00991C82"/>
    <w:rsid w:val="00992822"/>
    <w:rsid w:val="00992B20"/>
    <w:rsid w:val="009938C6"/>
    <w:rsid w:val="009A0508"/>
    <w:rsid w:val="009B257E"/>
    <w:rsid w:val="009B3FB9"/>
    <w:rsid w:val="009C0C64"/>
    <w:rsid w:val="009E6D5C"/>
    <w:rsid w:val="009F4187"/>
    <w:rsid w:val="00A16287"/>
    <w:rsid w:val="00A4422F"/>
    <w:rsid w:val="00A54321"/>
    <w:rsid w:val="00A54E10"/>
    <w:rsid w:val="00A70848"/>
    <w:rsid w:val="00A732DE"/>
    <w:rsid w:val="00A755E8"/>
    <w:rsid w:val="00A75A08"/>
    <w:rsid w:val="00A8284B"/>
    <w:rsid w:val="00A82BA9"/>
    <w:rsid w:val="00A943FC"/>
    <w:rsid w:val="00AD3179"/>
    <w:rsid w:val="00AE6CC3"/>
    <w:rsid w:val="00B111E7"/>
    <w:rsid w:val="00B45BF0"/>
    <w:rsid w:val="00B6162F"/>
    <w:rsid w:val="00B709AE"/>
    <w:rsid w:val="00B83FB1"/>
    <w:rsid w:val="00B93EBB"/>
    <w:rsid w:val="00BA3508"/>
    <w:rsid w:val="00BB00AC"/>
    <w:rsid w:val="00BC48BB"/>
    <w:rsid w:val="00BE2706"/>
    <w:rsid w:val="00BE5ED2"/>
    <w:rsid w:val="00BF0753"/>
    <w:rsid w:val="00BF11B4"/>
    <w:rsid w:val="00C34460"/>
    <w:rsid w:val="00C46F25"/>
    <w:rsid w:val="00C46FAF"/>
    <w:rsid w:val="00C55A32"/>
    <w:rsid w:val="00C73296"/>
    <w:rsid w:val="00C933D1"/>
    <w:rsid w:val="00CA179F"/>
    <w:rsid w:val="00CA31EE"/>
    <w:rsid w:val="00CC5726"/>
    <w:rsid w:val="00CD1CDB"/>
    <w:rsid w:val="00CE6C0D"/>
    <w:rsid w:val="00D21675"/>
    <w:rsid w:val="00D52488"/>
    <w:rsid w:val="00DA1F22"/>
    <w:rsid w:val="00DA485F"/>
    <w:rsid w:val="00DB0D77"/>
    <w:rsid w:val="00DD02D9"/>
    <w:rsid w:val="00DE6CFC"/>
    <w:rsid w:val="00DF29EC"/>
    <w:rsid w:val="00DF2FA2"/>
    <w:rsid w:val="00DF6E4C"/>
    <w:rsid w:val="00E00BF0"/>
    <w:rsid w:val="00E13294"/>
    <w:rsid w:val="00E260FE"/>
    <w:rsid w:val="00E350CB"/>
    <w:rsid w:val="00E36E14"/>
    <w:rsid w:val="00E54DB9"/>
    <w:rsid w:val="00E57BD3"/>
    <w:rsid w:val="00E81AAA"/>
    <w:rsid w:val="00EC303A"/>
    <w:rsid w:val="00ED4327"/>
    <w:rsid w:val="00EF29FB"/>
    <w:rsid w:val="00F27569"/>
    <w:rsid w:val="00F40FC0"/>
    <w:rsid w:val="00F41856"/>
    <w:rsid w:val="00F42BE0"/>
    <w:rsid w:val="00F44E04"/>
    <w:rsid w:val="00F50825"/>
    <w:rsid w:val="00F56520"/>
    <w:rsid w:val="00F56CF6"/>
    <w:rsid w:val="00F6090C"/>
    <w:rsid w:val="00F60B8D"/>
    <w:rsid w:val="00FA6BCD"/>
    <w:rsid w:val="00FB19E9"/>
    <w:rsid w:val="00FB4166"/>
    <w:rsid w:val="00FB4305"/>
    <w:rsid w:val="00FB77D0"/>
    <w:rsid w:val="00FE39AB"/>
    <w:rsid w:val="00FF4C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867C1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867C1"/>
    <w:rPr>
      <w:sz w:val="18"/>
      <w:szCs w:val="18"/>
    </w:rPr>
  </w:style>
  <w:style w:type="table" w:styleId="a4">
    <w:name w:val="Table Grid"/>
    <w:basedOn w:val="a1"/>
    <w:uiPriority w:val="59"/>
    <w:rsid w:val="00FB77D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0"/>
    <w:uiPriority w:val="99"/>
    <w:unhideWhenUsed/>
    <w:rsid w:val="006528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652867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6528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652867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867C1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867C1"/>
    <w:rPr>
      <w:sz w:val="18"/>
      <w:szCs w:val="18"/>
    </w:rPr>
  </w:style>
  <w:style w:type="table" w:styleId="a4">
    <w:name w:val="Table Grid"/>
    <w:basedOn w:val="a1"/>
    <w:uiPriority w:val="59"/>
    <w:rsid w:val="00FB77D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0"/>
    <w:uiPriority w:val="99"/>
    <w:unhideWhenUsed/>
    <w:rsid w:val="006528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652867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6528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65286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3" Type="http://schemas.microsoft.com/office/2007/relationships/stylesWithEffects" Target="stylesWithEffect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image" Target="media/image33.wmf"/><Relationship Id="rId47" Type="http://schemas.openxmlformats.org/officeDocument/2006/relationships/image" Target="media/image37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6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wmf"/><Relationship Id="rId45" Type="http://schemas.openxmlformats.org/officeDocument/2006/relationships/image" Target="media/image35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image" Target="media/image3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oleObject" Target="embeddings/oleObject3.bin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35E944-4FDD-4B90-870B-CE828AFA4F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9</TotalTime>
  <Pages>13</Pages>
  <Words>1309</Words>
  <Characters>7467</Characters>
  <Application>Microsoft Office Word</Application>
  <DocSecurity>0</DocSecurity>
  <Lines>62</Lines>
  <Paragraphs>17</Paragraphs>
  <ScaleCrop>false</ScaleCrop>
  <Company>china</Company>
  <LinksUpToDate>false</LinksUpToDate>
  <CharactersWithSpaces>87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36</cp:revision>
  <dcterms:created xsi:type="dcterms:W3CDTF">2016-09-15T05:09:00Z</dcterms:created>
  <dcterms:modified xsi:type="dcterms:W3CDTF">2016-09-25T1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